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CA0776" w14:textId="77777777" w:rsidR="00F645E9" w:rsidRPr="00A53463" w:rsidRDefault="00F645E9" w:rsidP="00F645E9">
      <w:pPr>
        <w:tabs>
          <w:tab w:val="left" w:pos="8610"/>
        </w:tabs>
        <w:jc w:val="both"/>
        <w:rPr>
          <w:rFonts w:ascii="Times New Roman" w:hAnsi="Times New Roman"/>
          <w:sz w:val="24"/>
        </w:rPr>
      </w:pPr>
      <w:r w:rsidRPr="00A53463">
        <w:rPr>
          <w:rFonts w:ascii="Times New Roman" w:hAnsi="Times New Roman"/>
          <w:sz w:val="24"/>
        </w:rPr>
        <w:t>Tuần 1</w:t>
      </w:r>
      <w:r w:rsidRPr="00A53463">
        <w:rPr>
          <w:rFonts w:ascii="Times New Roman" w:hAnsi="Times New Roman"/>
          <w:sz w:val="24"/>
        </w:rPr>
        <w:tab/>
        <w:t>Ngày dạy: 09/09/2020</w:t>
      </w:r>
    </w:p>
    <w:p w14:paraId="698D0E9C" w14:textId="77777777" w:rsidR="00F645E9" w:rsidRPr="00A53463" w:rsidRDefault="00F645E9" w:rsidP="00F645E9">
      <w:pPr>
        <w:tabs>
          <w:tab w:val="left" w:pos="8610"/>
        </w:tabs>
        <w:jc w:val="both"/>
        <w:rPr>
          <w:rFonts w:ascii="Times New Roman" w:hAnsi="Times New Roman"/>
          <w:sz w:val="24"/>
        </w:rPr>
      </w:pPr>
      <w:r w:rsidRPr="00A53463">
        <w:rPr>
          <w:rFonts w:ascii="Times New Roman" w:hAnsi="Times New Roman"/>
          <w:sz w:val="24"/>
        </w:rPr>
        <w:t>Tiết 1</w:t>
      </w:r>
      <w:r w:rsidRPr="00A53463">
        <w:rPr>
          <w:rFonts w:ascii="Times New Roman" w:hAnsi="Times New Roman"/>
          <w:sz w:val="24"/>
        </w:rPr>
        <w:tab/>
        <w:t>Lớp: 7a2, 7a3</w:t>
      </w:r>
    </w:p>
    <w:p w14:paraId="63766138" w14:textId="77777777" w:rsidR="00F645E9" w:rsidRPr="00A53463" w:rsidRDefault="00F645E9" w:rsidP="00F645E9">
      <w:pPr>
        <w:rPr>
          <w:sz w:val="24"/>
        </w:rPr>
      </w:pPr>
      <w:r w:rsidRPr="00A53463">
        <w:rPr>
          <w:sz w:val="24"/>
        </w:rPr>
        <w:t xml:space="preserve">Chöông I: </w:t>
      </w:r>
      <w:r w:rsidRPr="00A53463">
        <w:rPr>
          <w:sz w:val="24"/>
        </w:rPr>
        <w:tab/>
      </w:r>
      <w:r w:rsidRPr="00A53463">
        <w:rPr>
          <w:sz w:val="24"/>
        </w:rPr>
        <w:tab/>
      </w:r>
      <w:r w:rsidRPr="00A53463">
        <w:rPr>
          <w:sz w:val="24"/>
        </w:rPr>
        <w:tab/>
      </w:r>
      <w:r w:rsidRPr="00A53463">
        <w:rPr>
          <w:sz w:val="24"/>
        </w:rPr>
        <w:tab/>
        <w:t>ÑÖÔØNG THAÚNG VUOÂNG GOÙC</w:t>
      </w:r>
    </w:p>
    <w:p w14:paraId="4F7C866C" w14:textId="77777777" w:rsidR="00F645E9" w:rsidRPr="00A53463" w:rsidRDefault="00F645E9" w:rsidP="00F645E9">
      <w:pPr>
        <w:rPr>
          <w:b/>
          <w:sz w:val="24"/>
        </w:rPr>
      </w:pPr>
      <w:r w:rsidRPr="00A53463">
        <w:rPr>
          <w:sz w:val="24"/>
        </w:rPr>
        <w:t xml:space="preserve"> </w:t>
      </w:r>
      <w:r w:rsidRPr="00A53463">
        <w:rPr>
          <w:sz w:val="24"/>
        </w:rPr>
        <w:tab/>
      </w:r>
      <w:r w:rsidRPr="00A53463">
        <w:rPr>
          <w:sz w:val="24"/>
        </w:rPr>
        <w:tab/>
      </w:r>
      <w:r w:rsidRPr="00A53463">
        <w:rPr>
          <w:sz w:val="24"/>
        </w:rPr>
        <w:tab/>
        <w:t xml:space="preserve"> </w:t>
      </w:r>
      <w:r w:rsidRPr="00A53463">
        <w:rPr>
          <w:sz w:val="24"/>
        </w:rPr>
        <w:tab/>
      </w:r>
      <w:r w:rsidRPr="00A53463">
        <w:rPr>
          <w:sz w:val="24"/>
        </w:rPr>
        <w:tab/>
        <w:t>ÑÖÔØNG THAÚNG SONG SONG</w:t>
      </w:r>
    </w:p>
    <w:p w14:paraId="773DB858" w14:textId="77777777" w:rsidR="00F645E9" w:rsidRPr="00A53463" w:rsidRDefault="00F645E9" w:rsidP="00F645E9">
      <w:pPr>
        <w:rPr>
          <w:sz w:val="24"/>
        </w:rPr>
      </w:pPr>
      <w:r w:rsidRPr="00A53463">
        <w:rPr>
          <w:sz w:val="24"/>
        </w:rPr>
        <w:t>Tieát:01</w:t>
      </w:r>
      <w:r w:rsidRPr="00A53463">
        <w:rPr>
          <w:sz w:val="24"/>
        </w:rPr>
        <w:tab/>
      </w:r>
      <w:r w:rsidRPr="00A53463">
        <w:rPr>
          <w:sz w:val="24"/>
        </w:rPr>
        <w:tab/>
        <w:t xml:space="preserve">Baøi daïy: </w:t>
      </w:r>
      <w:r w:rsidRPr="00A53463">
        <w:rPr>
          <w:sz w:val="24"/>
        </w:rPr>
        <w:tab/>
      </w:r>
      <w:r w:rsidRPr="00A53463">
        <w:rPr>
          <w:sz w:val="24"/>
        </w:rPr>
        <w:tab/>
        <w:t xml:space="preserve">      HAI GOÙC ÑOÁI ÑÆNH</w:t>
      </w:r>
    </w:p>
    <w:p w14:paraId="15D60361" w14:textId="77777777" w:rsidR="00F645E9" w:rsidRPr="00A53463" w:rsidRDefault="00F645E9" w:rsidP="00F645E9">
      <w:pPr>
        <w:rPr>
          <w:b/>
          <w:sz w:val="24"/>
        </w:rPr>
      </w:pPr>
      <w:r w:rsidRPr="00A53463">
        <w:rPr>
          <w:b/>
          <w:sz w:val="24"/>
        </w:rPr>
        <w:t xml:space="preserve">I - </w:t>
      </w:r>
      <w:r w:rsidRPr="00A53463">
        <w:rPr>
          <w:b/>
          <w:sz w:val="24"/>
          <w:u w:val="single"/>
        </w:rPr>
        <w:t>MUÏC TIEÂU</w:t>
      </w:r>
      <w:r w:rsidRPr="00A53463">
        <w:rPr>
          <w:b/>
          <w:sz w:val="24"/>
        </w:rPr>
        <w:t xml:space="preserve"> :</w:t>
      </w:r>
    </w:p>
    <w:p w14:paraId="4E4C5A02" w14:textId="77777777" w:rsidR="00F645E9" w:rsidRPr="00A53463" w:rsidRDefault="00F645E9" w:rsidP="00F645E9">
      <w:pPr>
        <w:ind w:left="720"/>
        <w:rPr>
          <w:sz w:val="24"/>
        </w:rPr>
      </w:pPr>
      <w:r w:rsidRPr="00A53463">
        <w:rPr>
          <w:sz w:val="24"/>
        </w:rPr>
        <w:t>1. Kieán thöùc:-Hieåu theá naøo laø hai goùc ñoái ñænh.</w:t>
      </w:r>
    </w:p>
    <w:p w14:paraId="6225DA4A" w14:textId="77777777" w:rsidR="00F645E9" w:rsidRPr="00A53463" w:rsidRDefault="00F645E9" w:rsidP="00F645E9">
      <w:pPr>
        <w:ind w:left="720"/>
        <w:rPr>
          <w:sz w:val="24"/>
        </w:rPr>
      </w:pPr>
      <w:r w:rsidRPr="00A53463">
        <w:rPr>
          <w:sz w:val="24"/>
        </w:rPr>
        <w:t>- Neâu ñöôïc tính chaát: Hai goùc ñoái ñænh thì baèng nhau.</w:t>
      </w:r>
    </w:p>
    <w:p w14:paraId="6134215F" w14:textId="77777777" w:rsidR="00F645E9" w:rsidRPr="00A53463" w:rsidRDefault="00F645E9" w:rsidP="00F645E9">
      <w:pPr>
        <w:ind w:left="720"/>
        <w:rPr>
          <w:sz w:val="24"/>
        </w:rPr>
      </w:pPr>
      <w:r w:rsidRPr="00A53463">
        <w:rPr>
          <w:sz w:val="24"/>
        </w:rPr>
        <w:t>2. Kyõ naêng:-Veõ ñöôïc goùc ñoái ñænh vôùi moät goùc cho tröôùc.</w:t>
      </w:r>
    </w:p>
    <w:p w14:paraId="27F12735" w14:textId="77777777" w:rsidR="00F645E9" w:rsidRPr="00A53463" w:rsidRDefault="00F645E9" w:rsidP="00F645E9">
      <w:pPr>
        <w:ind w:left="720"/>
        <w:rPr>
          <w:sz w:val="24"/>
        </w:rPr>
      </w:pPr>
      <w:r w:rsidRPr="00A53463">
        <w:rPr>
          <w:sz w:val="24"/>
        </w:rPr>
        <w:t>- Nhaän bieát hai goùc ñoái ñænh trong moät hình.</w:t>
      </w:r>
    </w:p>
    <w:p w14:paraId="6979F318" w14:textId="77777777" w:rsidR="00F645E9" w:rsidRPr="00A53463" w:rsidRDefault="00F645E9" w:rsidP="00F645E9">
      <w:pPr>
        <w:ind w:left="720"/>
        <w:rPr>
          <w:sz w:val="24"/>
        </w:rPr>
      </w:pPr>
      <w:r w:rsidRPr="00A53463">
        <w:rPr>
          <w:sz w:val="24"/>
        </w:rPr>
        <w:t>3. Thaùi ñoä: Böôùc ñaàu taäp suy luaän</w:t>
      </w:r>
    </w:p>
    <w:p w14:paraId="066FCD91" w14:textId="77777777" w:rsidR="00F645E9" w:rsidRPr="00A53463" w:rsidRDefault="00F645E9" w:rsidP="00F645E9">
      <w:pPr>
        <w:rPr>
          <w:b/>
          <w:sz w:val="24"/>
        </w:rPr>
      </w:pPr>
      <w:r w:rsidRPr="00A53463">
        <w:rPr>
          <w:b/>
          <w:sz w:val="24"/>
        </w:rPr>
        <w:t xml:space="preserve">II - </w:t>
      </w:r>
      <w:r w:rsidRPr="00A53463">
        <w:rPr>
          <w:b/>
          <w:sz w:val="24"/>
          <w:u w:val="single"/>
        </w:rPr>
        <w:t>CHUAÅN BÒ</w:t>
      </w:r>
      <w:r w:rsidRPr="00A53463">
        <w:rPr>
          <w:b/>
          <w:sz w:val="24"/>
        </w:rPr>
        <w:t xml:space="preserve"> :</w:t>
      </w:r>
    </w:p>
    <w:p w14:paraId="0A2DF218" w14:textId="77777777" w:rsidR="00F645E9" w:rsidRPr="00A53463" w:rsidRDefault="00F645E9" w:rsidP="00F645E9">
      <w:pPr>
        <w:ind w:left="720"/>
        <w:rPr>
          <w:sz w:val="24"/>
        </w:rPr>
      </w:pPr>
      <w:r w:rsidRPr="00A53463">
        <w:rPr>
          <w:i/>
          <w:sz w:val="24"/>
        </w:rPr>
        <w:t>1. Chuaån bò cuûa giaùo vieân</w:t>
      </w:r>
      <w:r w:rsidRPr="00A53463">
        <w:rPr>
          <w:sz w:val="24"/>
        </w:rPr>
        <w:t xml:space="preserve">: </w:t>
      </w:r>
    </w:p>
    <w:p w14:paraId="1FAD41F6" w14:textId="77777777" w:rsidR="00F645E9" w:rsidRPr="00A53463" w:rsidRDefault="00F645E9" w:rsidP="00F645E9">
      <w:pPr>
        <w:ind w:left="720"/>
        <w:rPr>
          <w:sz w:val="24"/>
        </w:rPr>
      </w:pPr>
      <w:r w:rsidRPr="00A53463">
        <w:rPr>
          <w:i/>
          <w:sz w:val="24"/>
        </w:rPr>
        <w:t>+</w:t>
      </w:r>
      <w:r w:rsidRPr="00A53463">
        <w:rPr>
          <w:sz w:val="24"/>
        </w:rPr>
        <w:t>Ñoà duøng daïy hoïc, phieáu hoïc taäp: Thöôùc thaúng, thöôùc ño goùc, giaáy rôøi , baûng phuï</w:t>
      </w:r>
    </w:p>
    <w:p w14:paraId="54C83988" w14:textId="77777777" w:rsidR="00F645E9" w:rsidRPr="00A53463" w:rsidRDefault="00F645E9" w:rsidP="00F645E9">
      <w:pPr>
        <w:ind w:left="720"/>
        <w:rPr>
          <w:sz w:val="24"/>
        </w:rPr>
      </w:pPr>
      <w:r w:rsidRPr="00A53463">
        <w:rPr>
          <w:sz w:val="24"/>
        </w:rPr>
        <w:t>+Phöông aùn toå chöùc lôùp hoïc:  Hoaït ñoäng nhoùm</w:t>
      </w:r>
    </w:p>
    <w:p w14:paraId="2053F4F8" w14:textId="77777777" w:rsidR="00F645E9" w:rsidRPr="00A53463" w:rsidRDefault="00F645E9" w:rsidP="00F645E9">
      <w:pPr>
        <w:ind w:left="720"/>
        <w:rPr>
          <w:sz w:val="24"/>
        </w:rPr>
      </w:pPr>
      <w:r w:rsidRPr="00A53463">
        <w:rPr>
          <w:i/>
          <w:sz w:val="24"/>
        </w:rPr>
        <w:t>2. Chuaån bò cuûa hoïc sinh</w:t>
      </w:r>
      <w:r w:rsidRPr="00A53463">
        <w:rPr>
          <w:sz w:val="24"/>
        </w:rPr>
        <w:t>: Thöôùc thaúng, thöôùc ño goùc, giaáy rôøi.</w:t>
      </w:r>
    </w:p>
    <w:p w14:paraId="4FE98A69" w14:textId="77777777" w:rsidR="00F645E9" w:rsidRPr="00A53463" w:rsidRDefault="00F645E9" w:rsidP="00F645E9">
      <w:pPr>
        <w:rPr>
          <w:b/>
          <w:sz w:val="24"/>
        </w:rPr>
      </w:pPr>
      <w:r w:rsidRPr="00A53463">
        <w:rPr>
          <w:b/>
          <w:sz w:val="24"/>
        </w:rPr>
        <w:t xml:space="preserve">III - </w:t>
      </w:r>
      <w:r w:rsidRPr="00A53463">
        <w:rPr>
          <w:b/>
          <w:sz w:val="24"/>
          <w:u w:val="single"/>
        </w:rPr>
        <w:t>HOAÏT ÑOÄNG DAÏY HOÏC</w:t>
      </w:r>
      <w:r w:rsidRPr="00A53463">
        <w:rPr>
          <w:b/>
          <w:sz w:val="24"/>
        </w:rPr>
        <w:t xml:space="preserve"> : </w:t>
      </w:r>
    </w:p>
    <w:p w14:paraId="4D6FC073" w14:textId="77777777" w:rsidR="00F645E9" w:rsidRPr="00A53463" w:rsidRDefault="00F645E9" w:rsidP="00F645E9">
      <w:pPr>
        <w:rPr>
          <w:b/>
          <w:sz w:val="24"/>
        </w:rPr>
      </w:pPr>
      <w:r w:rsidRPr="00A53463">
        <w:rPr>
          <w:sz w:val="24"/>
        </w:rPr>
        <w:tab/>
      </w:r>
      <w:r w:rsidRPr="00A53463">
        <w:rPr>
          <w:b/>
          <w:sz w:val="24"/>
        </w:rPr>
        <w:t xml:space="preserve">1. </w:t>
      </w:r>
      <w:r w:rsidRPr="00A53463">
        <w:rPr>
          <w:b/>
          <w:sz w:val="24"/>
          <w:u w:val="single"/>
        </w:rPr>
        <w:t xml:space="preserve">OÅn ñònh tình hình lôùp </w:t>
      </w:r>
      <w:r w:rsidRPr="00A53463">
        <w:rPr>
          <w:b/>
          <w:sz w:val="24"/>
        </w:rPr>
        <w:t>:</w:t>
      </w:r>
      <w:r w:rsidRPr="00A53463">
        <w:rPr>
          <w:sz w:val="24"/>
        </w:rPr>
        <w:t>( 1ph) Ñieåm danh hoïc sinh trong lôùp</w:t>
      </w:r>
    </w:p>
    <w:p w14:paraId="5336E19B" w14:textId="77777777" w:rsidR="00F645E9" w:rsidRPr="00A53463" w:rsidRDefault="00F645E9" w:rsidP="00F645E9">
      <w:pPr>
        <w:rPr>
          <w:sz w:val="24"/>
          <w:lang w:val="pt-BR"/>
        </w:rPr>
      </w:pPr>
      <w:r w:rsidRPr="00A53463">
        <w:rPr>
          <w:b/>
          <w:sz w:val="24"/>
        </w:rPr>
        <w:tab/>
      </w:r>
      <w:r w:rsidRPr="00A53463">
        <w:rPr>
          <w:b/>
          <w:sz w:val="24"/>
          <w:lang w:val="pt-BR"/>
        </w:rPr>
        <w:t xml:space="preserve">2. </w:t>
      </w:r>
      <w:r w:rsidRPr="00A53463">
        <w:rPr>
          <w:b/>
          <w:sz w:val="24"/>
          <w:u w:val="single"/>
          <w:lang w:val="pt-BR"/>
        </w:rPr>
        <w:t>Kieåm tra baøi cuõ</w:t>
      </w:r>
      <w:r w:rsidRPr="00A53463">
        <w:rPr>
          <w:b/>
          <w:sz w:val="24"/>
          <w:lang w:val="pt-BR"/>
        </w:rPr>
        <w:t xml:space="preserve">: </w:t>
      </w:r>
      <w:r w:rsidRPr="00A53463">
        <w:rPr>
          <w:sz w:val="24"/>
          <w:lang w:val="pt-BR"/>
        </w:rPr>
        <w:t>(2ph)</w:t>
      </w:r>
    </w:p>
    <w:tbl>
      <w:tblPr>
        <w:tblW w:w="9875" w:type="dxa"/>
        <w:tblInd w:w="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5"/>
        <w:gridCol w:w="5500"/>
      </w:tblGrid>
      <w:tr w:rsidR="00F645E9" w:rsidRPr="00A53463" w14:paraId="560EF834" w14:textId="77777777" w:rsidTr="008A5775">
        <w:tc>
          <w:tcPr>
            <w:tcW w:w="4375" w:type="dxa"/>
            <w:shd w:val="clear" w:color="auto" w:fill="auto"/>
          </w:tcPr>
          <w:p w14:paraId="7B79CB60" w14:textId="77777777" w:rsidR="00F645E9" w:rsidRPr="00A53463" w:rsidRDefault="00F645E9" w:rsidP="008A5775">
            <w:pPr>
              <w:jc w:val="center"/>
              <w:rPr>
                <w:i/>
                <w:sz w:val="24"/>
              </w:rPr>
            </w:pPr>
            <w:r w:rsidRPr="00A53463">
              <w:rPr>
                <w:i/>
                <w:sz w:val="24"/>
              </w:rPr>
              <w:t>Caâu hoûi kieåm tra</w:t>
            </w:r>
          </w:p>
        </w:tc>
        <w:tc>
          <w:tcPr>
            <w:tcW w:w="5500" w:type="dxa"/>
            <w:shd w:val="clear" w:color="auto" w:fill="auto"/>
          </w:tcPr>
          <w:p w14:paraId="0A7C1A70" w14:textId="77777777" w:rsidR="00F645E9" w:rsidRPr="00A53463" w:rsidRDefault="00F645E9" w:rsidP="008A5775">
            <w:pPr>
              <w:jc w:val="center"/>
              <w:rPr>
                <w:i/>
                <w:sz w:val="24"/>
              </w:rPr>
            </w:pPr>
            <w:r w:rsidRPr="00A53463">
              <w:rPr>
                <w:i/>
                <w:sz w:val="24"/>
              </w:rPr>
              <w:t>Döï kieán phöông aùn traû lôøi</w:t>
            </w:r>
          </w:p>
        </w:tc>
      </w:tr>
      <w:tr w:rsidR="00F645E9" w:rsidRPr="00A53463" w14:paraId="499F259E" w14:textId="77777777" w:rsidTr="008A5775">
        <w:tc>
          <w:tcPr>
            <w:tcW w:w="4375" w:type="dxa"/>
            <w:shd w:val="clear" w:color="auto" w:fill="auto"/>
          </w:tcPr>
          <w:p w14:paraId="1754C19A" w14:textId="77777777" w:rsidR="00F645E9" w:rsidRPr="00A53463" w:rsidRDefault="00F645E9" w:rsidP="008A5775">
            <w:pPr>
              <w:rPr>
                <w:sz w:val="24"/>
              </w:rPr>
            </w:pPr>
            <w:r w:rsidRPr="00A53463">
              <w:rPr>
                <w:b/>
                <w:sz w:val="24"/>
              </w:rPr>
              <w:t>Hoûi:</w:t>
            </w:r>
            <w:r w:rsidRPr="00A53463">
              <w:rPr>
                <w:sz w:val="24"/>
              </w:rPr>
              <w:t xml:space="preserve">  </w:t>
            </w:r>
          </w:p>
          <w:p w14:paraId="2993FB33" w14:textId="77777777" w:rsidR="00F645E9" w:rsidRPr="00A53463" w:rsidRDefault="00F645E9" w:rsidP="008A5775">
            <w:pPr>
              <w:rPr>
                <w:sz w:val="24"/>
              </w:rPr>
            </w:pPr>
            <w:r w:rsidRPr="00A53463">
              <w:rPr>
                <w:sz w:val="24"/>
              </w:rPr>
              <w:t xml:space="preserve">+Theá naøo laø hai goùc keà buø.? </w:t>
            </w:r>
          </w:p>
          <w:p w14:paraId="2D18AD98" w14:textId="77777777" w:rsidR="00F645E9" w:rsidRPr="00A53463" w:rsidRDefault="00F645E9" w:rsidP="008A5775">
            <w:pPr>
              <w:rPr>
                <w:b/>
                <w:sz w:val="24"/>
              </w:rPr>
            </w:pPr>
            <w:r w:rsidRPr="00A53463">
              <w:rPr>
                <w:sz w:val="24"/>
              </w:rPr>
              <w:t>+Neâu tính chaát cuûa hai goùc keà buø?</w:t>
            </w:r>
          </w:p>
          <w:p w14:paraId="26C8606F" w14:textId="77777777" w:rsidR="00F645E9" w:rsidRPr="00A53463" w:rsidRDefault="00F645E9" w:rsidP="008A5775">
            <w:pPr>
              <w:rPr>
                <w:sz w:val="24"/>
              </w:rPr>
            </w:pPr>
          </w:p>
        </w:tc>
        <w:tc>
          <w:tcPr>
            <w:tcW w:w="5500" w:type="dxa"/>
            <w:shd w:val="clear" w:color="auto" w:fill="auto"/>
          </w:tcPr>
          <w:p w14:paraId="70284F59" w14:textId="77777777" w:rsidR="00F645E9" w:rsidRPr="00A53463" w:rsidRDefault="00F645E9" w:rsidP="008A5775">
            <w:pPr>
              <w:rPr>
                <w:b/>
                <w:sz w:val="24"/>
              </w:rPr>
            </w:pPr>
            <w:r w:rsidRPr="00A53463">
              <w:rPr>
                <w:b/>
                <w:sz w:val="24"/>
              </w:rPr>
              <w:t>Ñaùp:</w:t>
            </w:r>
          </w:p>
          <w:p w14:paraId="5578FF0B" w14:textId="77777777" w:rsidR="00F645E9" w:rsidRPr="00A53463" w:rsidRDefault="00F645E9" w:rsidP="008A5775">
            <w:pPr>
              <w:rPr>
                <w:sz w:val="24"/>
              </w:rPr>
            </w:pPr>
            <w:r w:rsidRPr="00A53463">
              <w:rPr>
                <w:sz w:val="24"/>
              </w:rPr>
              <w:t>+Hai goùc coù chung moät caïnh vaø hai caïnh coøn laïi laø hai tia ñoái nhau goïi laø hai goùc keà buø</w:t>
            </w:r>
          </w:p>
          <w:p w14:paraId="1DDD30A0" w14:textId="77777777" w:rsidR="00F645E9" w:rsidRPr="00A53463" w:rsidRDefault="00F645E9" w:rsidP="008A5775">
            <w:pPr>
              <w:rPr>
                <w:sz w:val="24"/>
              </w:rPr>
            </w:pPr>
            <w:r w:rsidRPr="00A53463">
              <w:rPr>
                <w:sz w:val="24"/>
              </w:rPr>
              <w:t>+Hai goùc keà buø coù toång soá ño baèng 180</w:t>
            </w:r>
            <w:r w:rsidRPr="00A53463">
              <w:rPr>
                <w:sz w:val="24"/>
                <w:vertAlign w:val="superscript"/>
              </w:rPr>
              <w:t>0</w:t>
            </w:r>
          </w:p>
        </w:tc>
      </w:tr>
    </w:tbl>
    <w:p w14:paraId="797300C7" w14:textId="77777777" w:rsidR="00F645E9" w:rsidRPr="00A53463" w:rsidRDefault="00F645E9" w:rsidP="00F645E9">
      <w:pPr>
        <w:ind w:firstLine="720"/>
        <w:rPr>
          <w:sz w:val="24"/>
        </w:rPr>
      </w:pPr>
      <w:r w:rsidRPr="00A53463">
        <w:rPr>
          <w:b/>
          <w:sz w:val="24"/>
        </w:rPr>
        <w:t xml:space="preserve">3. </w:t>
      </w:r>
      <w:r w:rsidRPr="00A53463">
        <w:rPr>
          <w:b/>
          <w:sz w:val="24"/>
          <w:u w:val="single"/>
        </w:rPr>
        <w:t>Giaûng baøi môùi</w:t>
      </w:r>
      <w:r w:rsidRPr="00A53463">
        <w:rPr>
          <w:b/>
          <w:sz w:val="24"/>
        </w:rPr>
        <w:t xml:space="preserve">: </w:t>
      </w:r>
    </w:p>
    <w:p w14:paraId="4BF1BF17" w14:textId="77777777" w:rsidR="00F645E9" w:rsidRPr="00A53463" w:rsidRDefault="00F645E9" w:rsidP="00F645E9">
      <w:pPr>
        <w:ind w:firstLine="720"/>
        <w:rPr>
          <w:sz w:val="24"/>
        </w:rPr>
      </w:pPr>
      <w:r w:rsidRPr="00A53463">
        <w:rPr>
          <w:i/>
          <w:sz w:val="24"/>
        </w:rPr>
        <w:t>* Giôùi thieäu baøi:</w:t>
      </w:r>
      <w:r w:rsidRPr="00A53463">
        <w:rPr>
          <w:b/>
          <w:sz w:val="24"/>
        </w:rPr>
        <w:t xml:space="preserve"> </w:t>
      </w:r>
      <w:r w:rsidRPr="00A53463">
        <w:rPr>
          <w:sz w:val="24"/>
        </w:rPr>
        <w:t>( 1ph) GV giôùi  thieäu noäi dung chöông I hình 7 vaø caùc yeâu caàu hoïc taäp boä moân naøy. Tieát hoïc hoâm nay, chuùng ta tìm hieåu veà  hai goùc ñoái ñænh</w:t>
      </w:r>
    </w:p>
    <w:p w14:paraId="143CA54F" w14:textId="77777777" w:rsidR="00F645E9" w:rsidRPr="00A53463" w:rsidRDefault="00F645E9" w:rsidP="00F645E9">
      <w:pPr>
        <w:ind w:firstLine="720"/>
        <w:rPr>
          <w:sz w:val="24"/>
        </w:rPr>
      </w:pPr>
      <w:r w:rsidRPr="00A53463">
        <w:rPr>
          <w:i/>
          <w:sz w:val="24"/>
        </w:rPr>
        <w:t>* Tieán trình baøi daïy:</w:t>
      </w:r>
      <w:r w:rsidRPr="00A53463">
        <w:rPr>
          <w:sz w:val="24"/>
        </w:rPr>
        <w:t xml:space="preserve"> </w:t>
      </w:r>
    </w:p>
    <w:p w14:paraId="759E73E7" w14:textId="77777777" w:rsidR="00F645E9" w:rsidRPr="00A53463" w:rsidRDefault="00F645E9" w:rsidP="00F645E9">
      <w:pPr>
        <w:rPr>
          <w:b/>
          <w:sz w:val="24"/>
        </w:rPr>
      </w:pPr>
    </w:p>
    <w:tbl>
      <w:tblPr>
        <w:tblW w:w="9630"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752"/>
        <w:gridCol w:w="2775"/>
        <w:gridCol w:w="2609"/>
        <w:gridCol w:w="3494"/>
      </w:tblGrid>
      <w:tr w:rsidR="00F645E9" w:rsidRPr="00A53463" w14:paraId="5DABFFF1" w14:textId="77777777" w:rsidTr="008A5775">
        <w:tc>
          <w:tcPr>
            <w:tcW w:w="752" w:type="dxa"/>
            <w:tcBorders>
              <w:bottom w:val="single" w:sz="8" w:space="0" w:color="auto"/>
            </w:tcBorders>
            <w:shd w:val="clear" w:color="auto" w:fill="auto"/>
            <w:vAlign w:val="center"/>
          </w:tcPr>
          <w:p w14:paraId="5AD16B90" w14:textId="77777777" w:rsidR="00F645E9" w:rsidRPr="00A53463" w:rsidRDefault="00F645E9" w:rsidP="008A5775">
            <w:pPr>
              <w:jc w:val="center"/>
              <w:rPr>
                <w:b/>
                <w:sz w:val="24"/>
              </w:rPr>
            </w:pPr>
            <w:r w:rsidRPr="00A53463">
              <w:rPr>
                <w:b/>
                <w:sz w:val="24"/>
              </w:rPr>
              <w:t>Thôøi gian</w:t>
            </w:r>
          </w:p>
        </w:tc>
        <w:tc>
          <w:tcPr>
            <w:tcW w:w="2775" w:type="dxa"/>
            <w:tcBorders>
              <w:bottom w:val="single" w:sz="8" w:space="0" w:color="auto"/>
            </w:tcBorders>
            <w:shd w:val="clear" w:color="auto" w:fill="auto"/>
            <w:vAlign w:val="center"/>
          </w:tcPr>
          <w:p w14:paraId="2F185CE3" w14:textId="77777777" w:rsidR="00F645E9" w:rsidRPr="00A53463" w:rsidRDefault="00F645E9" w:rsidP="008A5775">
            <w:pPr>
              <w:jc w:val="center"/>
              <w:rPr>
                <w:b/>
                <w:sz w:val="24"/>
              </w:rPr>
            </w:pPr>
            <w:r w:rsidRPr="00A53463">
              <w:rPr>
                <w:b/>
                <w:sz w:val="24"/>
              </w:rPr>
              <w:t>Hoaït ñoäng cuûa giaùo vieân</w:t>
            </w:r>
          </w:p>
        </w:tc>
        <w:tc>
          <w:tcPr>
            <w:tcW w:w="2609" w:type="dxa"/>
            <w:tcBorders>
              <w:bottom w:val="single" w:sz="8" w:space="0" w:color="auto"/>
            </w:tcBorders>
            <w:shd w:val="clear" w:color="auto" w:fill="auto"/>
            <w:vAlign w:val="center"/>
          </w:tcPr>
          <w:p w14:paraId="54B047AE" w14:textId="77777777" w:rsidR="00F645E9" w:rsidRPr="00A53463" w:rsidRDefault="00F645E9" w:rsidP="008A5775">
            <w:pPr>
              <w:jc w:val="center"/>
              <w:rPr>
                <w:b/>
                <w:sz w:val="24"/>
              </w:rPr>
            </w:pPr>
            <w:r w:rsidRPr="00A53463">
              <w:rPr>
                <w:b/>
                <w:sz w:val="24"/>
              </w:rPr>
              <w:t>Hoaït ñoäng cuûa hoïc sinh</w:t>
            </w:r>
          </w:p>
        </w:tc>
        <w:tc>
          <w:tcPr>
            <w:tcW w:w="3494" w:type="dxa"/>
            <w:tcBorders>
              <w:bottom w:val="single" w:sz="8" w:space="0" w:color="auto"/>
            </w:tcBorders>
            <w:shd w:val="clear" w:color="auto" w:fill="auto"/>
            <w:vAlign w:val="center"/>
          </w:tcPr>
          <w:p w14:paraId="09BAC88A" w14:textId="77777777" w:rsidR="00F645E9" w:rsidRPr="00A53463" w:rsidRDefault="00F645E9" w:rsidP="008A5775">
            <w:pPr>
              <w:jc w:val="center"/>
              <w:rPr>
                <w:b/>
                <w:sz w:val="24"/>
              </w:rPr>
            </w:pPr>
            <w:r w:rsidRPr="00A53463">
              <w:rPr>
                <w:b/>
                <w:sz w:val="24"/>
              </w:rPr>
              <w:t>Noäi dung</w:t>
            </w:r>
          </w:p>
        </w:tc>
      </w:tr>
      <w:tr w:rsidR="00F645E9" w:rsidRPr="00A53463" w14:paraId="152FB380" w14:textId="77777777" w:rsidTr="008A5775">
        <w:tc>
          <w:tcPr>
            <w:tcW w:w="752" w:type="dxa"/>
            <w:tcBorders>
              <w:top w:val="single" w:sz="8" w:space="0" w:color="auto"/>
              <w:bottom w:val="single" w:sz="8" w:space="0" w:color="auto"/>
            </w:tcBorders>
            <w:shd w:val="clear" w:color="auto" w:fill="auto"/>
          </w:tcPr>
          <w:p w14:paraId="2A86A807" w14:textId="77777777" w:rsidR="00F645E9" w:rsidRPr="00A53463" w:rsidRDefault="00F645E9" w:rsidP="008A5775">
            <w:pPr>
              <w:jc w:val="center"/>
              <w:rPr>
                <w:sz w:val="24"/>
              </w:rPr>
            </w:pPr>
            <w:r w:rsidRPr="00A53463">
              <w:rPr>
                <w:sz w:val="24"/>
              </w:rPr>
              <w:t>18ph</w:t>
            </w:r>
          </w:p>
        </w:tc>
        <w:tc>
          <w:tcPr>
            <w:tcW w:w="2775" w:type="dxa"/>
            <w:tcBorders>
              <w:top w:val="single" w:sz="8" w:space="0" w:color="auto"/>
              <w:bottom w:val="single" w:sz="8" w:space="0" w:color="auto"/>
            </w:tcBorders>
            <w:shd w:val="clear" w:color="auto" w:fill="auto"/>
          </w:tcPr>
          <w:p w14:paraId="0AE8E877" w14:textId="77777777" w:rsidR="00F645E9" w:rsidRPr="00A53463" w:rsidRDefault="00F645E9" w:rsidP="008A5775">
            <w:pPr>
              <w:rPr>
                <w:sz w:val="24"/>
              </w:rPr>
            </w:pPr>
            <w:r w:rsidRPr="00A53463">
              <w:rPr>
                <w:b/>
                <w:sz w:val="24"/>
                <w:u w:val="single"/>
              </w:rPr>
              <w:t>Hoaït ñoäng 1</w:t>
            </w:r>
            <w:r w:rsidRPr="00A53463">
              <w:rPr>
                <w:b/>
                <w:sz w:val="24"/>
              </w:rPr>
              <w:t>:Khaùi nieäm hai goùc ñoái ñænh</w:t>
            </w:r>
          </w:p>
        </w:tc>
        <w:tc>
          <w:tcPr>
            <w:tcW w:w="2609" w:type="dxa"/>
            <w:tcBorders>
              <w:top w:val="single" w:sz="8" w:space="0" w:color="auto"/>
              <w:bottom w:val="single" w:sz="8" w:space="0" w:color="auto"/>
            </w:tcBorders>
            <w:shd w:val="clear" w:color="auto" w:fill="auto"/>
          </w:tcPr>
          <w:p w14:paraId="242AE17E" w14:textId="77777777" w:rsidR="00F645E9" w:rsidRPr="00A53463" w:rsidRDefault="00F645E9" w:rsidP="008A5775">
            <w:pPr>
              <w:rPr>
                <w:sz w:val="24"/>
              </w:rPr>
            </w:pPr>
            <w:r w:rsidRPr="00A53463">
              <w:rPr>
                <w:b/>
                <w:sz w:val="24"/>
                <w:u w:val="single"/>
              </w:rPr>
              <w:t>Hoaït ñoäng 1</w:t>
            </w:r>
            <w:r w:rsidRPr="00A53463">
              <w:rPr>
                <w:b/>
                <w:sz w:val="24"/>
              </w:rPr>
              <w:t>:Khaùi nieäm hai goùc ñoái ñænh</w:t>
            </w:r>
          </w:p>
        </w:tc>
        <w:tc>
          <w:tcPr>
            <w:tcW w:w="3494" w:type="dxa"/>
            <w:tcBorders>
              <w:top w:val="single" w:sz="8" w:space="0" w:color="auto"/>
              <w:bottom w:val="single" w:sz="8" w:space="0" w:color="auto"/>
            </w:tcBorders>
            <w:shd w:val="clear" w:color="auto" w:fill="auto"/>
          </w:tcPr>
          <w:p w14:paraId="1C196476" w14:textId="77777777" w:rsidR="00F645E9" w:rsidRPr="00A53463" w:rsidRDefault="00F645E9" w:rsidP="008A5775">
            <w:pPr>
              <w:rPr>
                <w:b/>
                <w:sz w:val="24"/>
              </w:rPr>
            </w:pPr>
            <w:r w:rsidRPr="00A53463">
              <w:rPr>
                <w:b/>
                <w:sz w:val="24"/>
              </w:rPr>
              <w:t xml:space="preserve">1- </w:t>
            </w:r>
            <w:r w:rsidRPr="00A53463">
              <w:rPr>
                <w:b/>
                <w:sz w:val="24"/>
                <w:u w:val="single"/>
              </w:rPr>
              <w:t>Theá naøo laø hai goùc ñoái ñænh</w:t>
            </w:r>
            <w:r w:rsidRPr="00A53463">
              <w:rPr>
                <w:b/>
                <w:sz w:val="24"/>
              </w:rPr>
              <w:t>:</w:t>
            </w:r>
          </w:p>
        </w:tc>
      </w:tr>
      <w:tr w:rsidR="00F645E9" w:rsidRPr="00A53463" w14:paraId="10D43463" w14:textId="77777777" w:rsidTr="008A5775">
        <w:tc>
          <w:tcPr>
            <w:tcW w:w="752" w:type="dxa"/>
            <w:tcBorders>
              <w:top w:val="single" w:sz="8" w:space="0" w:color="auto"/>
              <w:bottom w:val="nil"/>
            </w:tcBorders>
            <w:shd w:val="clear" w:color="auto" w:fill="auto"/>
          </w:tcPr>
          <w:p w14:paraId="6205E48E" w14:textId="77777777" w:rsidR="00F645E9" w:rsidRPr="00A53463" w:rsidRDefault="00F645E9" w:rsidP="008A5775">
            <w:pPr>
              <w:rPr>
                <w:sz w:val="24"/>
              </w:rPr>
            </w:pPr>
          </w:p>
        </w:tc>
        <w:tc>
          <w:tcPr>
            <w:tcW w:w="2775" w:type="dxa"/>
            <w:tcBorders>
              <w:top w:val="single" w:sz="8" w:space="0" w:color="auto"/>
              <w:bottom w:val="nil"/>
            </w:tcBorders>
            <w:shd w:val="clear" w:color="auto" w:fill="auto"/>
          </w:tcPr>
          <w:p w14:paraId="171DF820" w14:textId="77777777" w:rsidR="00F645E9" w:rsidRPr="00A53463" w:rsidRDefault="00F645E9" w:rsidP="008A5775">
            <w:pPr>
              <w:rPr>
                <w:sz w:val="24"/>
              </w:rPr>
            </w:pPr>
            <w:r w:rsidRPr="00A53463">
              <w:rPr>
                <w:b/>
                <w:sz w:val="24"/>
              </w:rPr>
              <w:t>* GV</w:t>
            </w:r>
            <w:r w:rsidRPr="00A53463">
              <w:rPr>
                <w:sz w:val="24"/>
              </w:rPr>
              <w:t xml:space="preserve">  cho HS quan saùt hình veõ trong khung (baûng phuï)  vaø giôùi thieäu hình aûnh cuûa hai goùc ñoái ñænh, hai goùc khoâng ñoái ñænh trong SGK</w:t>
            </w:r>
          </w:p>
          <w:p w14:paraId="73C4A39C" w14:textId="77777777" w:rsidR="00F645E9" w:rsidRPr="00A53463" w:rsidRDefault="00F645E9" w:rsidP="008A5775">
            <w:pPr>
              <w:rPr>
                <w:sz w:val="24"/>
              </w:rPr>
            </w:pPr>
            <w:r w:rsidRPr="00A53463">
              <w:rPr>
                <w:sz w:val="24"/>
              </w:rPr>
              <w:t>+Xeùt hai ñöôøng thaúng xx</w:t>
            </w:r>
            <w:r w:rsidRPr="00A53463">
              <w:rPr>
                <w:sz w:val="24"/>
                <w:vertAlign w:val="superscript"/>
              </w:rPr>
              <w:t>’</w:t>
            </w:r>
            <w:r w:rsidRPr="00A53463">
              <w:rPr>
                <w:sz w:val="24"/>
              </w:rPr>
              <w:t xml:space="preserve"> vaø yy</w:t>
            </w:r>
            <w:r w:rsidRPr="00A53463">
              <w:rPr>
                <w:sz w:val="24"/>
                <w:vertAlign w:val="superscript"/>
              </w:rPr>
              <w:t>’</w:t>
            </w:r>
            <w:r w:rsidRPr="00A53463">
              <w:rPr>
                <w:sz w:val="24"/>
              </w:rPr>
              <w:t xml:space="preserve"> caét nhau taïi O. (Hình veõ) </w:t>
            </w:r>
          </w:p>
          <w:p w14:paraId="59C59C85" w14:textId="77777777" w:rsidR="00F645E9" w:rsidRPr="00A53463" w:rsidRDefault="00F645E9" w:rsidP="008A5775">
            <w:pPr>
              <w:rPr>
                <w:sz w:val="24"/>
              </w:rPr>
            </w:pPr>
          </w:p>
        </w:tc>
        <w:tc>
          <w:tcPr>
            <w:tcW w:w="2609" w:type="dxa"/>
            <w:tcBorders>
              <w:top w:val="single" w:sz="8" w:space="0" w:color="auto"/>
              <w:bottom w:val="nil"/>
            </w:tcBorders>
            <w:shd w:val="clear" w:color="auto" w:fill="auto"/>
          </w:tcPr>
          <w:p w14:paraId="0D12761B" w14:textId="77777777" w:rsidR="00F645E9" w:rsidRPr="00A53463" w:rsidRDefault="00F645E9" w:rsidP="008A5775">
            <w:pPr>
              <w:rPr>
                <w:sz w:val="24"/>
              </w:rPr>
            </w:pPr>
            <w:r w:rsidRPr="00A53463">
              <w:rPr>
                <w:sz w:val="24"/>
              </w:rPr>
              <w:t>*HS quan saùt hình veõ</w:t>
            </w:r>
          </w:p>
          <w:p w14:paraId="1849B0D8" w14:textId="77777777" w:rsidR="00F645E9" w:rsidRPr="00A53463" w:rsidRDefault="00F645E9" w:rsidP="008A5775">
            <w:pPr>
              <w:rPr>
                <w:sz w:val="24"/>
              </w:rPr>
            </w:pPr>
          </w:p>
          <w:p w14:paraId="5E120970" w14:textId="77777777" w:rsidR="00F645E9" w:rsidRPr="00A53463" w:rsidRDefault="00F645E9" w:rsidP="008A5775">
            <w:pPr>
              <w:rPr>
                <w:sz w:val="24"/>
              </w:rPr>
            </w:pPr>
          </w:p>
          <w:p w14:paraId="7500E5A7" w14:textId="77777777" w:rsidR="00F645E9" w:rsidRPr="00A53463" w:rsidRDefault="00F645E9" w:rsidP="008A5775">
            <w:pPr>
              <w:rPr>
                <w:sz w:val="24"/>
              </w:rPr>
            </w:pPr>
          </w:p>
          <w:p w14:paraId="3E771AF3" w14:textId="77777777" w:rsidR="00F645E9" w:rsidRPr="00A53463" w:rsidRDefault="00F645E9" w:rsidP="008A5775">
            <w:pPr>
              <w:rPr>
                <w:sz w:val="24"/>
              </w:rPr>
            </w:pPr>
          </w:p>
          <w:p w14:paraId="7A51A9AD" w14:textId="77777777" w:rsidR="00F645E9" w:rsidRPr="00A53463" w:rsidRDefault="00F645E9" w:rsidP="008A5775">
            <w:pPr>
              <w:rPr>
                <w:sz w:val="24"/>
              </w:rPr>
            </w:pPr>
            <w:r w:rsidRPr="00A53463">
              <w:rPr>
                <w:sz w:val="24"/>
              </w:rPr>
              <w:t>+ HS veõ hình vaøo vôû</w:t>
            </w:r>
          </w:p>
        </w:tc>
        <w:tc>
          <w:tcPr>
            <w:tcW w:w="3494" w:type="dxa"/>
            <w:tcBorders>
              <w:top w:val="single" w:sz="8" w:space="0" w:color="auto"/>
              <w:bottom w:val="nil"/>
            </w:tcBorders>
            <w:shd w:val="clear" w:color="auto" w:fill="auto"/>
          </w:tcPr>
          <w:p w14:paraId="29E7440A" w14:textId="77777777" w:rsidR="00F645E9" w:rsidRPr="00A53463" w:rsidRDefault="00F645E9" w:rsidP="008A5775">
            <w:pPr>
              <w:rPr>
                <w:sz w:val="24"/>
              </w:rPr>
            </w:pPr>
            <w:r>
              <w:rPr>
                <w:b/>
                <w:noProof/>
                <w:sz w:val="24"/>
              </w:rPr>
              <w:object w:dxaOrig="1440" w:dyaOrig="1440" w14:anchorId="5EAEEDDE">
                <v:group id="_x0000_s1026" style="position:absolute;margin-left:18.25pt;margin-top:8.65pt;width:132.2pt;height:71.35pt;z-index:251658240;mso-position-horizontal-relative:text;mso-position-vertical-relative:text" coordorigin="8345,13027" coordsize="2644,1427">
                  <v:line id="_x0000_s1027" style="position:absolute" from="8540,13185" to="10892,14265"/>
                  <v:line id="_x0000_s1028" style="position:absolute;flip:x" from="8372,13185" to="10892,14265"/>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29" type="#_x0000_t19" style="position:absolute;left:9299;top:13588;width:120;height:236;flip:x" coordsize="21600,42439" adj=",4898443" path="wr-21600,,21600,43200,,,5684,42439nfewr-21600,,21600,43200,,,5684,42439l,21600nsxe" fillcolor="black" strokeweight=".5pt">
                    <v:path o:connectlocs="0,0;5684,42439;0,21600"/>
                  </v:shape>
                  <v:shape id="_x0000_s1030" type="#_x0000_t19" style="position:absolute;left:9935;top:13593;width:120;height:236;flip:y" coordsize="21600,42439" adj=",4898443" path="wr-21600,,21600,43200,,,5684,42439nfewr-21600,,21600,43200,,,5684,42439l,21600nsxe" fillcolor="black" strokeweight=".5pt">
                    <v:path o:connectlocs="0,0;5684,42439;0,216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left:8518;top:13027;width:140;height:154">
                    <v:imagedata r:id="rId5" o:title=""/>
                  </v:shape>
                  <v:shape id="_x0000_s1032" type="#_x0000_t75" style="position:absolute;left:10760;top:13044;width:154;height:182">
                    <v:imagedata r:id="rId6" o:title=""/>
                  </v:shape>
                  <v:shape id="_x0000_s1033" type="#_x0000_t75" style="position:absolute;left:10821;top:14202;width:168;height:252">
                    <v:imagedata r:id="rId7" o:title=""/>
                  </v:shape>
                  <v:shape id="_x0000_s1034" type="#_x0000_t75" style="position:absolute;left:8345;top:14028;width:154;height:224">
                    <v:imagedata r:id="rId8" o:title=""/>
                  </v:shape>
                  <v:shape id="_x0000_s1035" type="#_x0000_t75" style="position:absolute;left:9611;top:13491;width:140;height:182">
                    <v:imagedata r:id="rId9" o:title=""/>
                  </v:shape>
                  <v:shape id="_x0000_s1036" type="#_x0000_t75" style="position:absolute;left:9369;top:13598;width:126;height:195">
                    <v:imagedata r:id="rId10" o:title=""/>
                  </v:shape>
                  <v:shape id="_x0000_s1037" type="#_x0000_t75" style="position:absolute;left:9877;top:13598;width:97;height:182">
                    <v:imagedata r:id="rId11" o:title=""/>
                  </v:shape>
                  <v:shape id="_x0000_s1038" type="#_x0000_t75" style="position:absolute;left:9675;top:13751;width:140;height:182">
                    <v:imagedata r:id="rId12" o:title=""/>
                  </v:shape>
                  <v:shape id="_x0000_s1039" type="#_x0000_t75" style="position:absolute;left:9566;top:13711;width:168;height:195">
                    <v:imagedata r:id="rId13" o:title=""/>
                  </v:shape>
                </v:group>
                <o:OLEObject Type="Embed" ProgID="Equation.DSMT4" ShapeID="_x0000_s1031" DrawAspect="Content" ObjectID="_1662794253" r:id="rId14"/>
                <o:OLEObject Type="Embed" ProgID="Equation.DSMT4" ShapeID="_x0000_s1032" DrawAspect="Content" ObjectID="_1662794254" r:id="rId15"/>
                <o:OLEObject Type="Embed" ProgID="Equation.DSMT4" ShapeID="_x0000_s1033" DrawAspect="Content" ObjectID="_1662794255" r:id="rId16"/>
                <o:OLEObject Type="Embed" ProgID="Equation.DSMT4" ShapeID="_x0000_s1034" DrawAspect="Content" ObjectID="_1662794256" r:id="rId17"/>
                <o:OLEObject Type="Embed" ProgID="Equation.DSMT4" ShapeID="_x0000_s1035" DrawAspect="Content" ObjectID="_1662794257" r:id="rId18"/>
                <o:OLEObject Type="Embed" ProgID="Equation.DSMT4" ShapeID="_x0000_s1036" DrawAspect="Content" ObjectID="_1662794258" r:id="rId19"/>
                <o:OLEObject Type="Embed" ProgID="Equation.DSMT4" ShapeID="_x0000_s1037" DrawAspect="Content" ObjectID="_1662794259" r:id="rId20"/>
                <o:OLEObject Type="Embed" ProgID="Equation.DSMT4" ShapeID="_x0000_s1038" DrawAspect="Content" ObjectID="_1662794260" r:id="rId21"/>
                <o:OLEObject Type="Embed" ProgID="Equation.DSMT4" ShapeID="_x0000_s1039" DrawAspect="Content" ObjectID="_1662794261" r:id="rId22"/>
              </w:object>
            </w:r>
          </w:p>
          <w:p w14:paraId="282A0695" w14:textId="77777777" w:rsidR="00F645E9" w:rsidRPr="00A53463" w:rsidRDefault="00F645E9" w:rsidP="008A5775">
            <w:pPr>
              <w:rPr>
                <w:sz w:val="24"/>
              </w:rPr>
            </w:pPr>
          </w:p>
          <w:p w14:paraId="6F4B3886" w14:textId="77777777" w:rsidR="00F645E9" w:rsidRPr="00A53463" w:rsidRDefault="00F645E9" w:rsidP="008A5775">
            <w:pPr>
              <w:rPr>
                <w:sz w:val="24"/>
              </w:rPr>
            </w:pPr>
          </w:p>
          <w:p w14:paraId="33C467F0" w14:textId="77777777" w:rsidR="00F645E9" w:rsidRPr="00A53463" w:rsidRDefault="00F645E9" w:rsidP="008A5775">
            <w:pPr>
              <w:rPr>
                <w:sz w:val="24"/>
              </w:rPr>
            </w:pPr>
          </w:p>
        </w:tc>
      </w:tr>
      <w:tr w:rsidR="00F645E9" w:rsidRPr="00A53463" w14:paraId="7609C4E0" w14:textId="77777777" w:rsidTr="008A5775">
        <w:tc>
          <w:tcPr>
            <w:tcW w:w="752" w:type="dxa"/>
            <w:tcBorders>
              <w:top w:val="nil"/>
              <w:bottom w:val="nil"/>
            </w:tcBorders>
            <w:shd w:val="clear" w:color="auto" w:fill="auto"/>
          </w:tcPr>
          <w:p w14:paraId="37EA7768" w14:textId="77777777" w:rsidR="00F645E9" w:rsidRPr="00A53463" w:rsidRDefault="00F645E9" w:rsidP="008A5775">
            <w:pPr>
              <w:rPr>
                <w:sz w:val="24"/>
              </w:rPr>
            </w:pPr>
          </w:p>
        </w:tc>
        <w:tc>
          <w:tcPr>
            <w:tcW w:w="2775" w:type="dxa"/>
            <w:tcBorders>
              <w:top w:val="nil"/>
              <w:bottom w:val="nil"/>
            </w:tcBorders>
            <w:shd w:val="clear" w:color="auto" w:fill="auto"/>
          </w:tcPr>
          <w:p w14:paraId="38F3A886" w14:textId="77777777" w:rsidR="00F645E9" w:rsidRPr="00A53463" w:rsidRDefault="00F645E9" w:rsidP="008A5775">
            <w:pPr>
              <w:rPr>
                <w:sz w:val="24"/>
              </w:rPr>
            </w:pPr>
            <w:r w:rsidRPr="00A53463">
              <w:rPr>
                <w:b/>
                <w:sz w:val="24"/>
              </w:rPr>
              <w:t xml:space="preserve">Hoûi: </w:t>
            </w:r>
            <w:r w:rsidRPr="00A53463">
              <w:rPr>
                <w:sz w:val="24"/>
              </w:rPr>
              <w:t xml:space="preserve">Vôùi hai goùc ñoái ñænh </w:t>
            </w:r>
            <w:r w:rsidRPr="00A53463">
              <w:rPr>
                <w:position w:val="-12"/>
                <w:sz w:val="24"/>
              </w:rPr>
              <w:object w:dxaOrig="300" w:dyaOrig="420" w14:anchorId="55EA8B33">
                <v:shape id="_x0000_i1025" type="#_x0000_t75" style="width:15.05pt;height:21.3pt" o:ole="">
                  <v:imagedata r:id="rId23" o:title=""/>
                </v:shape>
                <o:OLEObject Type="Embed" ProgID="Equation.DSMT4" ShapeID="_x0000_i1025" DrawAspect="Content" ObjectID="_1662794172" r:id="rId24"/>
              </w:object>
            </w:r>
            <w:r w:rsidRPr="00A53463">
              <w:rPr>
                <w:sz w:val="24"/>
              </w:rPr>
              <w:t>,</w:t>
            </w:r>
            <w:r w:rsidRPr="00A53463">
              <w:rPr>
                <w:position w:val="-12"/>
                <w:sz w:val="24"/>
              </w:rPr>
              <w:object w:dxaOrig="320" w:dyaOrig="420" w14:anchorId="21EB08FB">
                <v:shape id="_x0000_i1026" type="#_x0000_t75" style="width:15.65pt;height:21.3pt" o:ole="">
                  <v:imagedata r:id="rId25" o:title=""/>
                </v:shape>
                <o:OLEObject Type="Embed" ProgID="Equation.DSMT4" ShapeID="_x0000_i1026" DrawAspect="Content" ObjectID="_1662794173" r:id="rId26"/>
              </w:object>
            </w:r>
            <w:r w:rsidRPr="00A53463">
              <w:rPr>
                <w:sz w:val="24"/>
              </w:rPr>
              <w:t>ôû hình 1, em haõy nhaän xeùt  quan heä veà caïnh vaø ñænh cuûa hai  goùc</w:t>
            </w:r>
            <w:r w:rsidRPr="00A53463">
              <w:rPr>
                <w:position w:val="-12"/>
                <w:sz w:val="24"/>
              </w:rPr>
              <w:object w:dxaOrig="320" w:dyaOrig="420" w14:anchorId="50C45CC6">
                <v:shape id="_x0000_i1027" type="#_x0000_t75" style="width:15.65pt;height:21.3pt" o:ole="">
                  <v:imagedata r:id="rId27" o:title=""/>
                </v:shape>
                <o:OLEObject Type="Embed" ProgID="Equation.DSMT4" ShapeID="_x0000_i1027" DrawAspect="Content" ObjectID="_1662794174" r:id="rId28"/>
              </w:object>
            </w:r>
            <w:r w:rsidRPr="00A53463">
              <w:rPr>
                <w:sz w:val="24"/>
              </w:rPr>
              <w:t xml:space="preserve">  vaø  </w:t>
            </w:r>
            <w:r w:rsidRPr="00A53463">
              <w:rPr>
                <w:position w:val="-12"/>
                <w:sz w:val="24"/>
              </w:rPr>
              <w:object w:dxaOrig="340" w:dyaOrig="420" w14:anchorId="1827FEBC">
                <v:shape id="_x0000_i1028" type="#_x0000_t75" style="width:16.9pt;height:21.3pt" o:ole="">
                  <v:imagedata r:id="rId29" o:title=""/>
                </v:shape>
                <o:OLEObject Type="Embed" ProgID="Equation.DSMT4" ShapeID="_x0000_i1028" DrawAspect="Content" ObjectID="_1662794175" r:id="rId30"/>
              </w:object>
            </w:r>
            <w:r w:rsidRPr="00A53463">
              <w:rPr>
                <w:sz w:val="24"/>
              </w:rPr>
              <w:t xml:space="preserve">? </w:t>
            </w:r>
          </w:p>
          <w:p w14:paraId="7694EB0D" w14:textId="77777777" w:rsidR="00F645E9" w:rsidRPr="00A53463" w:rsidRDefault="00F645E9" w:rsidP="008A5775">
            <w:pPr>
              <w:rPr>
                <w:sz w:val="24"/>
              </w:rPr>
            </w:pPr>
            <w:r w:rsidRPr="00A53463">
              <w:rPr>
                <w:sz w:val="24"/>
              </w:rPr>
              <w:t xml:space="preserve">*GV choát : + Moãi caïnh cuûa goùc </w:t>
            </w:r>
            <w:r w:rsidRPr="00A53463">
              <w:rPr>
                <w:position w:val="-10"/>
                <w:sz w:val="24"/>
              </w:rPr>
              <w:object w:dxaOrig="480" w:dyaOrig="400" w14:anchorId="51642DDD">
                <v:shape id="_x0000_i1029" type="#_x0000_t75" style="width:23.8pt;height:20.05pt" o:ole="">
                  <v:imagedata r:id="rId31" o:title=""/>
                </v:shape>
                <o:OLEObject Type="Embed" ProgID="Equation.DSMT4" ShapeID="_x0000_i1029" DrawAspect="Content" ObjectID="_1662794176" r:id="rId32"/>
              </w:object>
            </w:r>
            <w:r w:rsidRPr="00A53463">
              <w:rPr>
                <w:sz w:val="24"/>
              </w:rPr>
              <w:t xml:space="preserve"> laø tia ñoái cuûa moät caïnh cuûa goùc </w:t>
            </w:r>
            <w:r w:rsidRPr="00A53463">
              <w:rPr>
                <w:position w:val="-10"/>
                <w:sz w:val="24"/>
              </w:rPr>
              <w:object w:dxaOrig="560" w:dyaOrig="420" w14:anchorId="0B4060A3">
                <v:shape id="_x0000_i1030" type="#_x0000_t75" style="width:27.55pt;height:21.3pt" o:ole="">
                  <v:imagedata r:id="rId33" o:title=""/>
                </v:shape>
                <o:OLEObject Type="Embed" ProgID="Equation.DSMT4" ShapeID="_x0000_i1030" DrawAspect="Content" ObjectID="_1662794177" r:id="rId34"/>
              </w:object>
            </w:r>
          </w:p>
          <w:p w14:paraId="4A0A51C6" w14:textId="77777777" w:rsidR="00F645E9" w:rsidRPr="00A53463" w:rsidRDefault="00F645E9" w:rsidP="008A5775">
            <w:pPr>
              <w:rPr>
                <w:b/>
                <w:sz w:val="24"/>
              </w:rPr>
            </w:pPr>
            <w:r w:rsidRPr="00A53463">
              <w:rPr>
                <w:sz w:val="24"/>
              </w:rPr>
              <w:t>+ Moãi caïnh cuûa goùc naøy laø tia ñoái cuûa 1 caïnh goùc kia</w:t>
            </w:r>
          </w:p>
        </w:tc>
        <w:tc>
          <w:tcPr>
            <w:tcW w:w="2609" w:type="dxa"/>
            <w:tcBorders>
              <w:top w:val="nil"/>
              <w:bottom w:val="nil"/>
            </w:tcBorders>
            <w:shd w:val="clear" w:color="auto" w:fill="auto"/>
          </w:tcPr>
          <w:p w14:paraId="08F0031B" w14:textId="77777777" w:rsidR="00F645E9" w:rsidRPr="00A53463" w:rsidRDefault="00F645E9" w:rsidP="008A5775">
            <w:pPr>
              <w:rPr>
                <w:b/>
                <w:sz w:val="24"/>
              </w:rPr>
            </w:pPr>
            <w:r w:rsidRPr="00A53463">
              <w:rPr>
                <w:b/>
                <w:sz w:val="24"/>
              </w:rPr>
              <w:t xml:space="preserve">Ñaùp: </w:t>
            </w:r>
            <w:r w:rsidRPr="00A53463">
              <w:rPr>
                <w:sz w:val="24"/>
              </w:rPr>
              <w:t xml:space="preserve"> HS traû lôøi:</w:t>
            </w:r>
          </w:p>
          <w:p w14:paraId="7AB3E50B" w14:textId="77777777" w:rsidR="00F645E9" w:rsidRPr="00A53463" w:rsidRDefault="00F645E9" w:rsidP="008A5775">
            <w:pPr>
              <w:rPr>
                <w:sz w:val="24"/>
              </w:rPr>
            </w:pPr>
            <w:r w:rsidRPr="00A53463">
              <w:rPr>
                <w:sz w:val="24"/>
              </w:rPr>
              <w:t>+ Caïnh Ox laø tia ñoái cuûa caïnh Ox</w:t>
            </w:r>
            <w:r w:rsidRPr="00A53463">
              <w:rPr>
                <w:sz w:val="24"/>
                <w:vertAlign w:val="superscript"/>
              </w:rPr>
              <w:t>’</w:t>
            </w:r>
            <w:r w:rsidRPr="00A53463">
              <w:rPr>
                <w:sz w:val="24"/>
              </w:rPr>
              <w:t xml:space="preserve"> </w:t>
            </w:r>
          </w:p>
          <w:p w14:paraId="6266C6B6" w14:textId="77777777" w:rsidR="00F645E9" w:rsidRPr="00A53463" w:rsidRDefault="00F645E9" w:rsidP="008A5775">
            <w:pPr>
              <w:rPr>
                <w:sz w:val="24"/>
              </w:rPr>
            </w:pPr>
            <w:r w:rsidRPr="00A53463">
              <w:rPr>
                <w:sz w:val="24"/>
              </w:rPr>
              <w:t>+ Caïnh Oy laø tia ñoái cuûa caïnh Oy</w:t>
            </w:r>
            <w:r w:rsidRPr="00A53463">
              <w:rPr>
                <w:sz w:val="24"/>
                <w:vertAlign w:val="superscript"/>
              </w:rPr>
              <w:t>’</w:t>
            </w:r>
          </w:p>
          <w:p w14:paraId="1BE22DBA" w14:textId="77777777" w:rsidR="00F645E9" w:rsidRPr="00A53463" w:rsidRDefault="00F645E9" w:rsidP="008A5775">
            <w:pPr>
              <w:rPr>
                <w:sz w:val="24"/>
              </w:rPr>
            </w:pPr>
            <w:r w:rsidRPr="00A53463">
              <w:rPr>
                <w:sz w:val="24"/>
              </w:rPr>
              <w:t>+2 goùc naøy coù chung ñænh</w:t>
            </w:r>
          </w:p>
        </w:tc>
        <w:tc>
          <w:tcPr>
            <w:tcW w:w="3494" w:type="dxa"/>
            <w:tcBorders>
              <w:top w:val="nil"/>
              <w:bottom w:val="nil"/>
            </w:tcBorders>
            <w:shd w:val="clear" w:color="auto" w:fill="auto"/>
          </w:tcPr>
          <w:p w14:paraId="4F010AD7" w14:textId="77777777" w:rsidR="00F645E9" w:rsidRPr="00A53463" w:rsidRDefault="00F645E9" w:rsidP="008A5775">
            <w:pPr>
              <w:rPr>
                <w:sz w:val="24"/>
              </w:rPr>
            </w:pPr>
            <w:r w:rsidRPr="00A53463">
              <w:rPr>
                <w:sz w:val="24"/>
              </w:rPr>
              <w:t>Hai goùc ñoái ñænh laø hai goùc maø moãi caïnh cuûa goùc naøy laø tia ñoái cuûa moät caïnh cuûa goùc kia</w:t>
            </w:r>
          </w:p>
        </w:tc>
      </w:tr>
      <w:tr w:rsidR="00F645E9" w:rsidRPr="00A53463" w14:paraId="5D86D5CB" w14:textId="77777777" w:rsidTr="008A5775">
        <w:tc>
          <w:tcPr>
            <w:tcW w:w="752" w:type="dxa"/>
            <w:tcBorders>
              <w:top w:val="nil"/>
              <w:bottom w:val="nil"/>
            </w:tcBorders>
            <w:shd w:val="clear" w:color="auto" w:fill="auto"/>
          </w:tcPr>
          <w:p w14:paraId="6FD2BF5B" w14:textId="77777777" w:rsidR="00F645E9" w:rsidRPr="00A53463" w:rsidRDefault="00F645E9" w:rsidP="008A5775">
            <w:pPr>
              <w:rPr>
                <w:sz w:val="24"/>
              </w:rPr>
            </w:pPr>
          </w:p>
        </w:tc>
        <w:tc>
          <w:tcPr>
            <w:tcW w:w="2775" w:type="dxa"/>
            <w:tcBorders>
              <w:top w:val="nil"/>
              <w:bottom w:val="nil"/>
            </w:tcBorders>
            <w:shd w:val="clear" w:color="auto" w:fill="auto"/>
          </w:tcPr>
          <w:p w14:paraId="0303FB2D" w14:textId="77777777" w:rsidR="00F645E9" w:rsidRPr="00A53463" w:rsidRDefault="00F645E9" w:rsidP="008A5775">
            <w:pPr>
              <w:rPr>
                <w:sz w:val="24"/>
              </w:rPr>
            </w:pPr>
            <w:r w:rsidRPr="00A53463">
              <w:rPr>
                <w:b/>
                <w:sz w:val="24"/>
              </w:rPr>
              <w:t xml:space="preserve">* GV </w:t>
            </w:r>
            <w:r w:rsidRPr="00A53463">
              <w:rPr>
                <w:sz w:val="24"/>
              </w:rPr>
              <w:t xml:space="preserve">noùi: Khi hai goùc </w:t>
            </w:r>
            <w:r w:rsidRPr="00A53463">
              <w:rPr>
                <w:position w:val="-12"/>
                <w:sz w:val="24"/>
              </w:rPr>
              <w:object w:dxaOrig="300" w:dyaOrig="420" w14:anchorId="3FC80F87">
                <v:shape id="_x0000_i1031" type="#_x0000_t75" style="width:15.05pt;height:21.3pt" o:ole="">
                  <v:imagedata r:id="rId23" o:title=""/>
                </v:shape>
                <o:OLEObject Type="Embed" ProgID="Equation.DSMT4" ShapeID="_x0000_i1031" DrawAspect="Content" ObjectID="_1662794178" r:id="rId35"/>
              </w:object>
            </w:r>
            <w:r w:rsidRPr="00A53463">
              <w:rPr>
                <w:sz w:val="24"/>
              </w:rPr>
              <w:t>,</w:t>
            </w:r>
            <w:r w:rsidRPr="00A53463">
              <w:rPr>
                <w:position w:val="-12"/>
                <w:sz w:val="24"/>
              </w:rPr>
              <w:object w:dxaOrig="320" w:dyaOrig="420" w14:anchorId="79087E5D">
                <v:shape id="_x0000_i1032" type="#_x0000_t75" style="width:15.65pt;height:21.3pt" o:ole="">
                  <v:imagedata r:id="rId36" o:title=""/>
                </v:shape>
                <o:OLEObject Type="Embed" ProgID="Equation.DSMT4" ShapeID="_x0000_i1032" DrawAspect="Content" ObjectID="_1662794179" r:id="rId37"/>
              </w:object>
            </w:r>
            <w:r w:rsidRPr="00A53463">
              <w:rPr>
                <w:sz w:val="24"/>
              </w:rPr>
              <w:t xml:space="preserve">ñoái ñænh ta coøn noùi: Goùc </w:t>
            </w:r>
            <w:r w:rsidRPr="00A53463">
              <w:rPr>
                <w:position w:val="-12"/>
                <w:sz w:val="24"/>
              </w:rPr>
              <w:object w:dxaOrig="300" w:dyaOrig="420" w14:anchorId="55E4AB32">
                <v:shape id="_x0000_i1033" type="#_x0000_t75" style="width:15.05pt;height:21.3pt" o:ole="">
                  <v:imagedata r:id="rId23" o:title=""/>
                </v:shape>
                <o:OLEObject Type="Embed" ProgID="Equation.DSMT4" ShapeID="_x0000_i1033" DrawAspect="Content" ObjectID="_1662794180" r:id="rId38"/>
              </w:object>
            </w:r>
            <w:r w:rsidRPr="00A53463">
              <w:rPr>
                <w:sz w:val="24"/>
              </w:rPr>
              <w:t xml:space="preserve">ñoái ñænh vôùi goùc </w:t>
            </w:r>
            <w:r w:rsidRPr="00A53463">
              <w:rPr>
                <w:position w:val="-12"/>
                <w:sz w:val="24"/>
              </w:rPr>
              <w:object w:dxaOrig="320" w:dyaOrig="420" w14:anchorId="40888F48">
                <v:shape id="_x0000_i1034" type="#_x0000_t75" style="width:15.65pt;height:21.3pt" o:ole="">
                  <v:imagedata r:id="rId39" o:title=""/>
                </v:shape>
                <o:OLEObject Type="Embed" ProgID="Equation.DSMT4" ShapeID="_x0000_i1034" DrawAspect="Content" ObjectID="_1662794181" r:id="rId40"/>
              </w:object>
            </w:r>
            <w:r w:rsidRPr="00A53463">
              <w:rPr>
                <w:sz w:val="24"/>
              </w:rPr>
              <w:t xml:space="preserve">hoaëc goùc </w:t>
            </w:r>
            <w:r w:rsidRPr="00A53463">
              <w:rPr>
                <w:position w:val="-12"/>
                <w:sz w:val="24"/>
              </w:rPr>
              <w:object w:dxaOrig="320" w:dyaOrig="420" w14:anchorId="51ED8922">
                <v:shape id="_x0000_i1035" type="#_x0000_t75" style="width:15.65pt;height:21.3pt" o:ole="">
                  <v:imagedata r:id="rId39" o:title=""/>
                </v:shape>
                <o:OLEObject Type="Embed" ProgID="Equation.DSMT4" ShapeID="_x0000_i1035" DrawAspect="Content" ObjectID="_1662794182" r:id="rId41"/>
              </w:object>
            </w:r>
            <w:r w:rsidRPr="00A53463">
              <w:rPr>
                <w:sz w:val="24"/>
              </w:rPr>
              <w:t xml:space="preserve">ñoái ñænh vôùi goùc </w:t>
            </w:r>
            <w:r w:rsidRPr="00A53463">
              <w:rPr>
                <w:position w:val="-12"/>
                <w:sz w:val="24"/>
              </w:rPr>
              <w:object w:dxaOrig="300" w:dyaOrig="420" w14:anchorId="20B2BE3C">
                <v:shape id="_x0000_i1036" type="#_x0000_t75" style="width:15.05pt;height:21.3pt" o:ole="">
                  <v:imagedata r:id="rId23" o:title=""/>
                </v:shape>
                <o:OLEObject Type="Embed" ProgID="Equation.DSMT4" ShapeID="_x0000_i1036" DrawAspect="Content" ObjectID="_1662794183" r:id="rId42"/>
              </w:object>
            </w:r>
            <w:r w:rsidRPr="00A53463">
              <w:rPr>
                <w:sz w:val="24"/>
              </w:rPr>
              <w:t>, hoaëc hai goùc</w:t>
            </w:r>
            <w:r w:rsidRPr="00A53463">
              <w:rPr>
                <w:position w:val="-12"/>
                <w:sz w:val="24"/>
              </w:rPr>
              <w:object w:dxaOrig="300" w:dyaOrig="420" w14:anchorId="0438D852">
                <v:shape id="_x0000_i1037" type="#_x0000_t75" style="width:15.05pt;height:21.3pt" o:ole="">
                  <v:imagedata r:id="rId23" o:title=""/>
                </v:shape>
                <o:OLEObject Type="Embed" ProgID="Equation.DSMT4" ShapeID="_x0000_i1037" DrawAspect="Content" ObjectID="_1662794184" r:id="rId43"/>
              </w:object>
            </w:r>
            <w:r w:rsidRPr="00A53463">
              <w:rPr>
                <w:sz w:val="24"/>
              </w:rPr>
              <w:t>,</w:t>
            </w:r>
            <w:r w:rsidRPr="00A53463">
              <w:rPr>
                <w:position w:val="-12"/>
                <w:sz w:val="24"/>
              </w:rPr>
              <w:object w:dxaOrig="320" w:dyaOrig="420" w14:anchorId="13CF7112">
                <v:shape id="_x0000_i1038" type="#_x0000_t75" style="width:15.65pt;height:21.3pt" o:ole="">
                  <v:imagedata r:id="rId39" o:title=""/>
                </v:shape>
                <o:OLEObject Type="Embed" ProgID="Equation.DSMT4" ShapeID="_x0000_i1038" DrawAspect="Content" ObjectID="_1662794185" r:id="rId44"/>
              </w:object>
            </w:r>
            <w:r w:rsidRPr="00A53463">
              <w:rPr>
                <w:sz w:val="24"/>
              </w:rPr>
              <w:t>ñoái ñænh vôùi nhau</w:t>
            </w:r>
          </w:p>
        </w:tc>
        <w:tc>
          <w:tcPr>
            <w:tcW w:w="2609" w:type="dxa"/>
            <w:tcBorders>
              <w:top w:val="nil"/>
              <w:bottom w:val="nil"/>
            </w:tcBorders>
            <w:shd w:val="clear" w:color="auto" w:fill="auto"/>
          </w:tcPr>
          <w:p w14:paraId="4AC79D3A" w14:textId="77777777" w:rsidR="00F645E9" w:rsidRPr="00A53463" w:rsidRDefault="00F645E9" w:rsidP="008A5775">
            <w:pPr>
              <w:rPr>
                <w:sz w:val="24"/>
              </w:rPr>
            </w:pPr>
          </w:p>
        </w:tc>
        <w:tc>
          <w:tcPr>
            <w:tcW w:w="3494" w:type="dxa"/>
            <w:tcBorders>
              <w:top w:val="nil"/>
              <w:bottom w:val="nil"/>
            </w:tcBorders>
            <w:shd w:val="clear" w:color="auto" w:fill="auto"/>
          </w:tcPr>
          <w:p w14:paraId="66E79688" w14:textId="77777777" w:rsidR="00F645E9" w:rsidRPr="00A53463" w:rsidRDefault="00F645E9" w:rsidP="008A5775">
            <w:pPr>
              <w:rPr>
                <w:sz w:val="24"/>
              </w:rPr>
            </w:pPr>
          </w:p>
        </w:tc>
      </w:tr>
      <w:tr w:rsidR="00F645E9" w:rsidRPr="00A53463" w14:paraId="641B4A3F" w14:textId="77777777" w:rsidTr="008A5775">
        <w:tc>
          <w:tcPr>
            <w:tcW w:w="752" w:type="dxa"/>
            <w:tcBorders>
              <w:top w:val="nil"/>
              <w:bottom w:val="nil"/>
            </w:tcBorders>
            <w:shd w:val="clear" w:color="auto" w:fill="auto"/>
          </w:tcPr>
          <w:p w14:paraId="18C4A64A" w14:textId="77777777" w:rsidR="00F645E9" w:rsidRPr="00A53463" w:rsidRDefault="00F645E9" w:rsidP="008A5775">
            <w:pPr>
              <w:rPr>
                <w:sz w:val="24"/>
              </w:rPr>
            </w:pPr>
          </w:p>
        </w:tc>
        <w:tc>
          <w:tcPr>
            <w:tcW w:w="2775" w:type="dxa"/>
            <w:tcBorders>
              <w:top w:val="nil"/>
              <w:bottom w:val="nil"/>
            </w:tcBorders>
            <w:shd w:val="clear" w:color="auto" w:fill="auto"/>
          </w:tcPr>
          <w:p w14:paraId="4B2C1AAE" w14:textId="77777777" w:rsidR="00F645E9" w:rsidRPr="00A53463" w:rsidRDefault="00F645E9" w:rsidP="008A5775">
            <w:pPr>
              <w:rPr>
                <w:sz w:val="24"/>
              </w:rPr>
            </w:pPr>
            <w:r w:rsidRPr="00A53463">
              <w:rPr>
                <w:b/>
                <w:sz w:val="24"/>
              </w:rPr>
              <w:t>Hoûi:</w:t>
            </w:r>
            <w:r w:rsidRPr="00A53463">
              <w:rPr>
                <w:sz w:val="24"/>
              </w:rPr>
              <w:t xml:space="preserve"> Theá naøo laø hai goùc ñoái ñænh</w:t>
            </w:r>
          </w:p>
        </w:tc>
        <w:tc>
          <w:tcPr>
            <w:tcW w:w="2609" w:type="dxa"/>
            <w:tcBorders>
              <w:top w:val="nil"/>
              <w:bottom w:val="nil"/>
            </w:tcBorders>
            <w:shd w:val="clear" w:color="auto" w:fill="auto"/>
          </w:tcPr>
          <w:p w14:paraId="76086F15" w14:textId="77777777" w:rsidR="00F645E9" w:rsidRPr="00A53463" w:rsidRDefault="00F645E9" w:rsidP="008A5775">
            <w:pPr>
              <w:rPr>
                <w:b/>
                <w:sz w:val="24"/>
              </w:rPr>
            </w:pPr>
            <w:r w:rsidRPr="00A53463">
              <w:rPr>
                <w:b/>
                <w:sz w:val="24"/>
              </w:rPr>
              <w:t xml:space="preserve">Ñaùp: </w:t>
            </w:r>
            <w:r w:rsidRPr="00A53463">
              <w:rPr>
                <w:sz w:val="24"/>
              </w:rPr>
              <w:t>HS nhaéc laïi vaøi laàn</w:t>
            </w:r>
          </w:p>
          <w:p w14:paraId="3C9A6BB8" w14:textId="77777777" w:rsidR="00F645E9" w:rsidRPr="00A53463" w:rsidRDefault="00F645E9" w:rsidP="008A5775">
            <w:pPr>
              <w:rPr>
                <w:sz w:val="24"/>
              </w:rPr>
            </w:pPr>
          </w:p>
        </w:tc>
        <w:tc>
          <w:tcPr>
            <w:tcW w:w="3494" w:type="dxa"/>
            <w:tcBorders>
              <w:top w:val="nil"/>
              <w:bottom w:val="nil"/>
            </w:tcBorders>
            <w:shd w:val="clear" w:color="auto" w:fill="auto"/>
          </w:tcPr>
          <w:p w14:paraId="0B234BB0" w14:textId="77777777" w:rsidR="00F645E9" w:rsidRPr="00A53463" w:rsidRDefault="00F645E9" w:rsidP="008A5775">
            <w:pPr>
              <w:rPr>
                <w:sz w:val="24"/>
              </w:rPr>
            </w:pPr>
          </w:p>
        </w:tc>
      </w:tr>
      <w:tr w:rsidR="00F645E9" w:rsidRPr="00A53463" w14:paraId="7B28C2D0" w14:textId="77777777" w:rsidTr="008A5775">
        <w:tc>
          <w:tcPr>
            <w:tcW w:w="752" w:type="dxa"/>
            <w:tcBorders>
              <w:top w:val="nil"/>
              <w:bottom w:val="nil"/>
            </w:tcBorders>
            <w:shd w:val="clear" w:color="auto" w:fill="auto"/>
          </w:tcPr>
          <w:p w14:paraId="05FC2C48" w14:textId="77777777" w:rsidR="00F645E9" w:rsidRPr="00A53463" w:rsidRDefault="00F645E9" w:rsidP="008A5775">
            <w:pPr>
              <w:rPr>
                <w:sz w:val="24"/>
              </w:rPr>
            </w:pPr>
          </w:p>
        </w:tc>
        <w:tc>
          <w:tcPr>
            <w:tcW w:w="2775" w:type="dxa"/>
            <w:tcBorders>
              <w:top w:val="nil"/>
              <w:bottom w:val="nil"/>
            </w:tcBorders>
            <w:shd w:val="clear" w:color="auto" w:fill="auto"/>
          </w:tcPr>
          <w:p w14:paraId="363B6E05" w14:textId="77777777" w:rsidR="00F645E9" w:rsidRPr="00A53463" w:rsidRDefault="00F645E9" w:rsidP="008A5775">
            <w:pPr>
              <w:rPr>
                <w:i/>
                <w:sz w:val="24"/>
                <w:u w:val="single"/>
              </w:rPr>
            </w:pPr>
            <w:r w:rsidRPr="00A53463">
              <w:rPr>
                <w:i/>
                <w:sz w:val="24"/>
                <w:u w:val="single"/>
              </w:rPr>
              <w:t>Cuûng coá</w:t>
            </w:r>
          </w:p>
          <w:p w14:paraId="20F88192" w14:textId="77777777" w:rsidR="00F645E9" w:rsidRPr="00A53463" w:rsidRDefault="00F645E9" w:rsidP="008A5775">
            <w:pPr>
              <w:rPr>
                <w:b/>
                <w:sz w:val="24"/>
              </w:rPr>
            </w:pPr>
            <w:r w:rsidRPr="00A53463">
              <w:rPr>
                <w:b/>
                <w:sz w:val="24"/>
              </w:rPr>
              <w:t xml:space="preserve">Hoûi:   </w:t>
            </w:r>
            <w:r w:rsidRPr="00A53463">
              <w:rPr>
                <w:sz w:val="24"/>
              </w:rPr>
              <w:t xml:space="preserve">Haõy thöïc hieän  laøm </w:t>
            </w:r>
            <w:r w:rsidRPr="00A53463">
              <w:rPr>
                <w:sz w:val="24"/>
                <w:bdr w:val="single" w:sz="4" w:space="0" w:color="auto"/>
              </w:rPr>
              <w:t xml:space="preserve">?2 </w:t>
            </w:r>
          </w:p>
        </w:tc>
        <w:tc>
          <w:tcPr>
            <w:tcW w:w="2609" w:type="dxa"/>
            <w:tcBorders>
              <w:top w:val="nil"/>
              <w:bottom w:val="nil"/>
            </w:tcBorders>
            <w:shd w:val="clear" w:color="auto" w:fill="auto"/>
          </w:tcPr>
          <w:p w14:paraId="788F8A03" w14:textId="77777777" w:rsidR="00F645E9" w:rsidRPr="00A53463" w:rsidRDefault="00F645E9" w:rsidP="008A5775">
            <w:pPr>
              <w:rPr>
                <w:sz w:val="24"/>
              </w:rPr>
            </w:pPr>
          </w:p>
          <w:p w14:paraId="35AE9C56" w14:textId="77777777" w:rsidR="00F645E9" w:rsidRPr="00A53463" w:rsidRDefault="00F645E9" w:rsidP="008A5775">
            <w:pPr>
              <w:rPr>
                <w:b/>
                <w:sz w:val="24"/>
              </w:rPr>
            </w:pPr>
            <w:r w:rsidRPr="00A53463">
              <w:rPr>
                <w:b/>
                <w:sz w:val="24"/>
              </w:rPr>
              <w:t>Ñaùp:</w:t>
            </w:r>
          </w:p>
          <w:p w14:paraId="06B063D7" w14:textId="77777777" w:rsidR="00F645E9" w:rsidRPr="00A53463" w:rsidRDefault="00F645E9" w:rsidP="008A5775">
            <w:pPr>
              <w:rPr>
                <w:sz w:val="24"/>
              </w:rPr>
            </w:pPr>
            <w:r w:rsidRPr="00A53463">
              <w:rPr>
                <w:sz w:val="24"/>
              </w:rPr>
              <w:t xml:space="preserve"> - Caû lôùp laøm ra nhaùp</w:t>
            </w:r>
          </w:p>
          <w:p w14:paraId="37F2E55B" w14:textId="77777777" w:rsidR="00F645E9" w:rsidRPr="00A53463" w:rsidRDefault="00F645E9" w:rsidP="008A5775">
            <w:pPr>
              <w:rPr>
                <w:sz w:val="24"/>
              </w:rPr>
            </w:pPr>
            <w:r w:rsidRPr="00A53463">
              <w:rPr>
                <w:sz w:val="24"/>
              </w:rPr>
              <w:t>- 1 HS ñöùng taïi choã traû lôøi</w:t>
            </w:r>
          </w:p>
        </w:tc>
        <w:tc>
          <w:tcPr>
            <w:tcW w:w="3494" w:type="dxa"/>
            <w:tcBorders>
              <w:top w:val="nil"/>
              <w:bottom w:val="nil"/>
            </w:tcBorders>
            <w:shd w:val="clear" w:color="auto" w:fill="auto"/>
          </w:tcPr>
          <w:p w14:paraId="7C559B03" w14:textId="77777777" w:rsidR="00F645E9" w:rsidRPr="00A53463" w:rsidRDefault="00F645E9" w:rsidP="008A5775">
            <w:pPr>
              <w:rPr>
                <w:sz w:val="24"/>
              </w:rPr>
            </w:pPr>
            <w:r w:rsidRPr="00A53463">
              <w:rPr>
                <w:sz w:val="24"/>
                <w:bdr w:val="single" w:sz="4" w:space="0" w:color="auto"/>
              </w:rPr>
              <w:t>?2</w:t>
            </w:r>
            <w:r w:rsidRPr="00A53463">
              <w:rPr>
                <w:sz w:val="24"/>
              </w:rPr>
              <w:t xml:space="preserve"> Hai goùc </w:t>
            </w:r>
            <w:r w:rsidRPr="00A53463">
              <w:rPr>
                <w:position w:val="-12"/>
                <w:sz w:val="24"/>
              </w:rPr>
              <w:object w:dxaOrig="320" w:dyaOrig="420" w14:anchorId="18318A9F">
                <v:shape id="_x0000_i1039" type="#_x0000_t75" style="width:15.65pt;height:21.3pt" o:ole="">
                  <v:imagedata r:id="rId45" o:title=""/>
                </v:shape>
                <o:OLEObject Type="Embed" ProgID="Equation.DSMT4" ShapeID="_x0000_i1039" DrawAspect="Content" ObjectID="_1662794186" r:id="rId46"/>
              </w:object>
            </w:r>
            <w:r w:rsidRPr="00A53463">
              <w:rPr>
                <w:sz w:val="24"/>
              </w:rPr>
              <w:t>vaø</w:t>
            </w:r>
            <w:r w:rsidRPr="00A53463">
              <w:rPr>
                <w:position w:val="-12"/>
                <w:sz w:val="24"/>
              </w:rPr>
              <w:object w:dxaOrig="320" w:dyaOrig="420" w14:anchorId="3F9FA963">
                <v:shape id="_x0000_i1040" type="#_x0000_t75" style="width:15.65pt;height:21.3pt" o:ole="">
                  <v:imagedata r:id="rId47" o:title=""/>
                </v:shape>
                <o:OLEObject Type="Embed" ProgID="Equation.DSMT4" ShapeID="_x0000_i1040" DrawAspect="Content" ObjectID="_1662794187" r:id="rId48"/>
              </w:object>
            </w:r>
            <w:r w:rsidRPr="00A53463">
              <w:rPr>
                <w:sz w:val="24"/>
              </w:rPr>
              <w:t>ñoái ñænh vì moãi caïnh cuûa goùc naøy laø tia ñoái cuûa moät caïnh cuûa goùc kia</w:t>
            </w:r>
          </w:p>
        </w:tc>
      </w:tr>
      <w:tr w:rsidR="00F645E9" w:rsidRPr="00A53463" w14:paraId="09DB3575" w14:textId="77777777" w:rsidTr="008A5775">
        <w:tc>
          <w:tcPr>
            <w:tcW w:w="752" w:type="dxa"/>
            <w:tcBorders>
              <w:top w:val="nil"/>
              <w:bottom w:val="nil"/>
            </w:tcBorders>
            <w:shd w:val="clear" w:color="auto" w:fill="auto"/>
          </w:tcPr>
          <w:p w14:paraId="65C6A829" w14:textId="77777777" w:rsidR="00F645E9" w:rsidRPr="00A53463" w:rsidRDefault="00F645E9" w:rsidP="008A5775">
            <w:pPr>
              <w:rPr>
                <w:sz w:val="24"/>
              </w:rPr>
            </w:pPr>
          </w:p>
        </w:tc>
        <w:tc>
          <w:tcPr>
            <w:tcW w:w="2775" w:type="dxa"/>
            <w:tcBorders>
              <w:top w:val="nil"/>
              <w:bottom w:val="nil"/>
            </w:tcBorders>
            <w:shd w:val="clear" w:color="auto" w:fill="auto"/>
          </w:tcPr>
          <w:p w14:paraId="112E1DD1" w14:textId="77777777" w:rsidR="00F645E9" w:rsidRPr="00A53463" w:rsidRDefault="00F645E9" w:rsidP="008A5775">
            <w:pPr>
              <w:rPr>
                <w:b/>
                <w:sz w:val="24"/>
              </w:rPr>
            </w:pPr>
            <w:r w:rsidRPr="00A53463">
              <w:rPr>
                <w:b/>
                <w:sz w:val="24"/>
              </w:rPr>
              <w:t xml:space="preserve">Hoûi: </w:t>
            </w:r>
            <w:r w:rsidRPr="00A53463">
              <w:rPr>
                <w:sz w:val="24"/>
              </w:rPr>
              <w:t>Hai caëp goùc ôû hình 2 coù ñoái ñænh khoâng?</w:t>
            </w:r>
          </w:p>
          <w:p w14:paraId="313A8423" w14:textId="77777777" w:rsidR="00F645E9" w:rsidRPr="00A53463" w:rsidRDefault="00F645E9" w:rsidP="008A5775">
            <w:pPr>
              <w:rPr>
                <w:b/>
                <w:sz w:val="24"/>
              </w:rPr>
            </w:pPr>
          </w:p>
          <w:p w14:paraId="2CEC08CF" w14:textId="77777777" w:rsidR="00F645E9" w:rsidRPr="00A53463" w:rsidRDefault="00F645E9" w:rsidP="008A5775">
            <w:pPr>
              <w:rPr>
                <w:b/>
                <w:sz w:val="24"/>
              </w:rPr>
            </w:pPr>
            <w:r w:rsidRPr="00A53463">
              <w:rPr>
                <w:b/>
                <w:sz w:val="24"/>
              </w:rPr>
              <w:t xml:space="preserve">Hoûi: </w:t>
            </w:r>
            <w:r w:rsidRPr="00A53463">
              <w:rPr>
                <w:sz w:val="24"/>
              </w:rPr>
              <w:t>Haõy thöïc hieän   laøm baøi 1, baøi 2 trang 82 ?</w:t>
            </w:r>
          </w:p>
          <w:p w14:paraId="761ABBB9" w14:textId="77777777" w:rsidR="00F645E9" w:rsidRPr="00A53463" w:rsidRDefault="00F645E9" w:rsidP="008A5775">
            <w:pPr>
              <w:rPr>
                <w:sz w:val="24"/>
              </w:rPr>
            </w:pPr>
          </w:p>
        </w:tc>
        <w:tc>
          <w:tcPr>
            <w:tcW w:w="2609" w:type="dxa"/>
            <w:tcBorders>
              <w:top w:val="nil"/>
              <w:bottom w:val="nil"/>
            </w:tcBorders>
            <w:shd w:val="clear" w:color="auto" w:fill="auto"/>
          </w:tcPr>
          <w:p w14:paraId="7AA08FD4" w14:textId="77777777" w:rsidR="00F645E9" w:rsidRPr="00A53463" w:rsidRDefault="00F645E9" w:rsidP="008A5775">
            <w:pPr>
              <w:rPr>
                <w:b/>
                <w:sz w:val="24"/>
              </w:rPr>
            </w:pPr>
            <w:r w:rsidRPr="00A53463">
              <w:rPr>
                <w:b/>
                <w:sz w:val="24"/>
              </w:rPr>
              <w:t>Ñaùp:</w:t>
            </w:r>
            <w:r w:rsidRPr="00A53463">
              <w:rPr>
                <w:sz w:val="24"/>
              </w:rPr>
              <w:t xml:space="preserve"> HS traû lôøi vaø giaûi thích vì sao chuùng khoâng ñoái ñænh</w:t>
            </w:r>
          </w:p>
          <w:p w14:paraId="7CBAC04F" w14:textId="77777777" w:rsidR="00F645E9" w:rsidRPr="00A53463" w:rsidRDefault="00F645E9" w:rsidP="008A5775">
            <w:pPr>
              <w:rPr>
                <w:b/>
                <w:sz w:val="24"/>
              </w:rPr>
            </w:pPr>
            <w:r w:rsidRPr="00A53463">
              <w:rPr>
                <w:b/>
                <w:sz w:val="24"/>
              </w:rPr>
              <w:t>Ñaùp:</w:t>
            </w:r>
          </w:p>
          <w:p w14:paraId="23708020" w14:textId="77777777" w:rsidR="00F645E9" w:rsidRPr="00A53463" w:rsidRDefault="00F645E9" w:rsidP="008A5775">
            <w:pPr>
              <w:rPr>
                <w:sz w:val="24"/>
              </w:rPr>
            </w:pPr>
            <w:r w:rsidRPr="00A53463">
              <w:rPr>
                <w:sz w:val="24"/>
              </w:rPr>
              <w:t>-Caû lôùp giaûi taïi choã</w:t>
            </w:r>
          </w:p>
          <w:p w14:paraId="2DF014FB" w14:textId="77777777" w:rsidR="00F645E9" w:rsidRPr="00A53463" w:rsidRDefault="00F645E9" w:rsidP="008A5775">
            <w:pPr>
              <w:rPr>
                <w:sz w:val="24"/>
              </w:rPr>
            </w:pPr>
            <w:r w:rsidRPr="00A53463">
              <w:rPr>
                <w:sz w:val="24"/>
              </w:rPr>
              <w:t xml:space="preserve">-2 HS leân baûng thöïc hieän vaøo baûng phuï, moãi HS laøm 1 baøi </w:t>
            </w:r>
          </w:p>
        </w:tc>
        <w:tc>
          <w:tcPr>
            <w:tcW w:w="3494" w:type="dxa"/>
            <w:tcBorders>
              <w:top w:val="nil"/>
              <w:bottom w:val="nil"/>
            </w:tcBorders>
            <w:shd w:val="clear" w:color="auto" w:fill="auto"/>
          </w:tcPr>
          <w:p w14:paraId="6E61B45A" w14:textId="77777777" w:rsidR="00F645E9" w:rsidRPr="00A53463" w:rsidRDefault="00F645E9" w:rsidP="008A5775">
            <w:pPr>
              <w:rPr>
                <w:sz w:val="24"/>
                <w:u w:val="single"/>
              </w:rPr>
            </w:pPr>
            <w:r>
              <w:rPr>
                <w:b/>
                <w:noProof/>
                <w:sz w:val="24"/>
                <w:u w:val="single"/>
              </w:rPr>
              <w:object w:dxaOrig="1440" w:dyaOrig="1440" w14:anchorId="77E8577B">
                <v:group id="_x0000_s1040" style="position:absolute;margin-left:18.25pt;margin-top:16.55pt;width:129.35pt;height:64.2pt;z-index:251658240;mso-position-horizontal-relative:text;mso-position-vertical-relative:text" coordorigin="5241,4557" coordsize="2587,1284">
                  <v:line id="_x0000_s1041" style="position:absolute" from="5438,4761" to="7790,5841"/>
                  <v:line id="_x0000_s1042" style="position:absolute;flip:x" from="5270,4761" to="7790,5841"/>
                  <v:shape id="_x0000_s1043" type="#_x0000_t75" style="position:absolute;left:6475;top:5289;width:168;height:195">
                    <v:imagedata r:id="rId49" o:title=""/>
                  </v:shape>
                  <v:shape id="_x0000_s1044" type="#_x0000_t75" style="position:absolute;left:7664;top:4605;width:154;height:182">
                    <v:imagedata r:id="rId50" o:title=""/>
                  </v:shape>
                  <v:shape id="_x0000_s1045" type="#_x0000_t75" style="position:absolute;left:7688;top:5668;width:140;height:154">
                    <v:imagedata r:id="rId51" o:title=""/>
                  </v:shape>
                  <v:shape id="_x0000_s1046" type="#_x0000_t75" style="position:absolute;left:5451;top:4557;width:154;height:224">
                    <v:imagedata r:id="rId52" o:title=""/>
                  </v:shape>
                  <v:shape id="_x0000_s1047" type="#_x0000_t75" style="position:absolute;left:5241;top:5579;width:168;height:252">
                    <v:imagedata r:id="rId53" o:title=""/>
                  </v:shape>
                </v:group>
                <o:OLEObject Type="Embed" ProgID="Equation.DSMT4" ShapeID="_x0000_s1043" DrawAspect="Content" ObjectID="_1662794262" r:id="rId54"/>
                <o:OLEObject Type="Embed" ProgID="Equation.DSMT4" ShapeID="_x0000_s1044" DrawAspect="Content" ObjectID="_1662794263" r:id="rId55"/>
                <o:OLEObject Type="Embed" ProgID="Equation.DSMT4" ShapeID="_x0000_s1045" DrawAspect="Content" ObjectID="_1662794264" r:id="rId56"/>
                <o:OLEObject Type="Embed" ProgID="Equation.DSMT4" ShapeID="_x0000_s1046" DrawAspect="Content" ObjectID="_1662794265" r:id="rId57"/>
                <o:OLEObject Type="Embed" ProgID="Equation.DSMT4" ShapeID="_x0000_s1047" DrawAspect="Content" ObjectID="_1662794266" r:id="rId58"/>
              </w:object>
            </w:r>
            <w:r w:rsidRPr="00A53463">
              <w:rPr>
                <w:b/>
                <w:sz w:val="24"/>
                <w:u w:val="single"/>
              </w:rPr>
              <w:t>Baøi 1 (82)</w:t>
            </w:r>
          </w:p>
          <w:p w14:paraId="3550D25D" w14:textId="77777777" w:rsidR="00F645E9" w:rsidRPr="00A53463" w:rsidRDefault="00F645E9" w:rsidP="008A5775">
            <w:pPr>
              <w:rPr>
                <w:sz w:val="24"/>
              </w:rPr>
            </w:pPr>
          </w:p>
          <w:p w14:paraId="78A30263" w14:textId="77777777" w:rsidR="00F645E9" w:rsidRPr="00A53463" w:rsidRDefault="00F645E9" w:rsidP="008A5775">
            <w:pPr>
              <w:rPr>
                <w:sz w:val="24"/>
              </w:rPr>
            </w:pPr>
          </w:p>
          <w:p w14:paraId="209F908B" w14:textId="77777777" w:rsidR="00F645E9" w:rsidRPr="00A53463" w:rsidRDefault="00F645E9" w:rsidP="008A5775">
            <w:pPr>
              <w:rPr>
                <w:sz w:val="24"/>
              </w:rPr>
            </w:pPr>
          </w:p>
          <w:p w14:paraId="2478F2A6" w14:textId="77777777" w:rsidR="00F645E9" w:rsidRPr="00A53463" w:rsidRDefault="00F645E9" w:rsidP="008A5775">
            <w:pPr>
              <w:rPr>
                <w:sz w:val="24"/>
              </w:rPr>
            </w:pPr>
          </w:p>
          <w:p w14:paraId="4F018F17" w14:textId="77777777" w:rsidR="00F645E9" w:rsidRPr="00A53463" w:rsidRDefault="00F645E9" w:rsidP="008A5775">
            <w:pPr>
              <w:rPr>
                <w:sz w:val="24"/>
              </w:rPr>
            </w:pPr>
            <w:r w:rsidRPr="00A53463">
              <w:rPr>
                <w:sz w:val="24"/>
              </w:rPr>
              <w:t xml:space="preserve">Goùc </w:t>
            </w:r>
            <w:r w:rsidRPr="00A53463">
              <w:rPr>
                <w:position w:val="-10"/>
                <w:sz w:val="24"/>
              </w:rPr>
              <w:object w:dxaOrig="480" w:dyaOrig="400" w14:anchorId="6B321A92">
                <v:shape id="_x0000_i1041" type="#_x0000_t75" style="width:23.8pt;height:20.05pt" o:ole="">
                  <v:imagedata r:id="rId59" o:title=""/>
                </v:shape>
                <o:OLEObject Type="Embed" ProgID="Equation.DSMT4" ShapeID="_x0000_i1041" DrawAspect="Content" ObjectID="_1662794188" r:id="rId60"/>
              </w:object>
            </w:r>
            <w:r w:rsidRPr="00A53463">
              <w:rPr>
                <w:sz w:val="24"/>
              </w:rPr>
              <w:t xml:space="preserve"> vaø goùc </w:t>
            </w:r>
            <w:r w:rsidRPr="00A53463">
              <w:rPr>
                <w:position w:val="-10"/>
                <w:sz w:val="24"/>
              </w:rPr>
              <w:object w:dxaOrig="560" w:dyaOrig="420" w14:anchorId="7C324A8C">
                <v:shape id="_x0000_i1042" type="#_x0000_t75" style="width:27.55pt;height:21.3pt" o:ole="">
                  <v:imagedata r:id="rId61" o:title=""/>
                </v:shape>
                <o:OLEObject Type="Embed" ProgID="Equation.DSMT4" ShapeID="_x0000_i1042" DrawAspect="Content" ObjectID="_1662794189" r:id="rId62"/>
              </w:object>
            </w:r>
            <w:r w:rsidRPr="00A53463">
              <w:rPr>
                <w:sz w:val="24"/>
              </w:rPr>
              <w:t xml:space="preserve"> laø hai goùc ñoái ñænh vì caïnh Ox laø tia ñoái cuûa caïnh Ox</w:t>
            </w:r>
            <w:r w:rsidRPr="00A53463">
              <w:rPr>
                <w:sz w:val="24"/>
                <w:vertAlign w:val="superscript"/>
              </w:rPr>
              <w:t>’</w:t>
            </w:r>
            <w:r w:rsidRPr="00A53463">
              <w:rPr>
                <w:sz w:val="24"/>
              </w:rPr>
              <w:t xml:space="preserve"> vaø caïnh Oy laø tia ñoái cuûa caïnh Oy</w:t>
            </w:r>
            <w:r w:rsidRPr="00A53463">
              <w:rPr>
                <w:sz w:val="24"/>
                <w:vertAlign w:val="superscript"/>
              </w:rPr>
              <w:t>’</w:t>
            </w:r>
          </w:p>
        </w:tc>
      </w:tr>
      <w:tr w:rsidR="00F645E9" w:rsidRPr="00A53463" w14:paraId="61CC3474" w14:textId="77777777" w:rsidTr="008A5775">
        <w:tc>
          <w:tcPr>
            <w:tcW w:w="752" w:type="dxa"/>
            <w:tcBorders>
              <w:top w:val="nil"/>
              <w:bottom w:val="nil"/>
            </w:tcBorders>
            <w:shd w:val="clear" w:color="auto" w:fill="auto"/>
          </w:tcPr>
          <w:p w14:paraId="399E83A6" w14:textId="77777777" w:rsidR="00F645E9" w:rsidRPr="00A53463" w:rsidRDefault="00F645E9" w:rsidP="008A5775">
            <w:pPr>
              <w:rPr>
                <w:sz w:val="24"/>
              </w:rPr>
            </w:pPr>
          </w:p>
        </w:tc>
        <w:tc>
          <w:tcPr>
            <w:tcW w:w="2775" w:type="dxa"/>
            <w:tcBorders>
              <w:top w:val="nil"/>
              <w:bottom w:val="nil"/>
            </w:tcBorders>
            <w:shd w:val="clear" w:color="auto" w:fill="auto"/>
          </w:tcPr>
          <w:p w14:paraId="112D4F59" w14:textId="77777777" w:rsidR="00F645E9" w:rsidRPr="00A53463" w:rsidRDefault="00F645E9" w:rsidP="008A5775">
            <w:pPr>
              <w:rPr>
                <w:b/>
                <w:sz w:val="24"/>
              </w:rPr>
            </w:pPr>
            <w:r w:rsidRPr="00A53463">
              <w:rPr>
                <w:b/>
                <w:sz w:val="24"/>
              </w:rPr>
              <w:t xml:space="preserve">*GV </w:t>
            </w:r>
            <w:r w:rsidRPr="00A53463">
              <w:rPr>
                <w:sz w:val="24"/>
              </w:rPr>
              <w:t>hoaøn chænh baøi giaûi</w:t>
            </w:r>
          </w:p>
        </w:tc>
        <w:tc>
          <w:tcPr>
            <w:tcW w:w="2609" w:type="dxa"/>
            <w:tcBorders>
              <w:top w:val="nil"/>
              <w:bottom w:val="nil"/>
            </w:tcBorders>
            <w:shd w:val="clear" w:color="auto" w:fill="auto"/>
          </w:tcPr>
          <w:p w14:paraId="1249CD38" w14:textId="77777777" w:rsidR="00F645E9" w:rsidRPr="00A53463" w:rsidRDefault="00F645E9" w:rsidP="008A5775">
            <w:pPr>
              <w:rPr>
                <w:sz w:val="24"/>
              </w:rPr>
            </w:pPr>
            <w:r w:rsidRPr="00A53463">
              <w:rPr>
                <w:sz w:val="24"/>
              </w:rPr>
              <w:t>*HS söûa baøi</w:t>
            </w:r>
          </w:p>
        </w:tc>
        <w:tc>
          <w:tcPr>
            <w:tcW w:w="3494" w:type="dxa"/>
            <w:tcBorders>
              <w:top w:val="nil"/>
              <w:bottom w:val="nil"/>
            </w:tcBorders>
            <w:shd w:val="clear" w:color="auto" w:fill="auto"/>
          </w:tcPr>
          <w:p w14:paraId="3452A68D" w14:textId="77777777" w:rsidR="00F645E9" w:rsidRPr="00A53463" w:rsidRDefault="00F645E9" w:rsidP="008A5775">
            <w:pPr>
              <w:rPr>
                <w:sz w:val="24"/>
              </w:rPr>
            </w:pPr>
            <w:r w:rsidRPr="00A53463">
              <w:rPr>
                <w:sz w:val="24"/>
              </w:rPr>
              <w:t>Goùc</w:t>
            </w:r>
            <w:r w:rsidRPr="00A53463">
              <w:rPr>
                <w:position w:val="-10"/>
                <w:sz w:val="24"/>
              </w:rPr>
              <w:object w:dxaOrig="520" w:dyaOrig="420" w14:anchorId="3062D246">
                <v:shape id="_x0000_i1043" type="#_x0000_t75" style="width:26.3pt;height:21.3pt" o:ole="">
                  <v:imagedata r:id="rId63" o:title=""/>
                </v:shape>
                <o:OLEObject Type="Embed" ProgID="Equation.DSMT4" ShapeID="_x0000_i1043" DrawAspect="Content" ObjectID="_1662794190" r:id="rId64"/>
              </w:object>
            </w:r>
            <w:r w:rsidRPr="00A53463">
              <w:rPr>
                <w:sz w:val="24"/>
              </w:rPr>
              <w:t xml:space="preserve"> vaø goùc </w:t>
            </w:r>
            <w:r w:rsidRPr="00A53463">
              <w:rPr>
                <w:position w:val="-10"/>
                <w:sz w:val="24"/>
              </w:rPr>
              <w:object w:dxaOrig="540" w:dyaOrig="420" w14:anchorId="5A29932E">
                <v:shape id="_x0000_i1044" type="#_x0000_t75" style="width:26.9pt;height:21.3pt" o:ole="">
                  <v:imagedata r:id="rId65" o:title=""/>
                </v:shape>
                <o:OLEObject Type="Embed" ProgID="Equation.DSMT4" ShapeID="_x0000_i1044" DrawAspect="Content" ObjectID="_1662794191" r:id="rId66"/>
              </w:object>
            </w:r>
            <w:r w:rsidRPr="00A53463">
              <w:rPr>
                <w:sz w:val="24"/>
              </w:rPr>
              <w:t>laø hai goùc ñoái ñænh vì caïnh Ox laø tia ñoái cuûa caïnh Ox</w:t>
            </w:r>
            <w:r w:rsidRPr="00A53463">
              <w:rPr>
                <w:sz w:val="24"/>
                <w:vertAlign w:val="superscript"/>
              </w:rPr>
              <w:t>’</w:t>
            </w:r>
            <w:r w:rsidRPr="00A53463">
              <w:rPr>
                <w:sz w:val="24"/>
              </w:rPr>
              <w:t xml:space="preserve"> vaø caïnh Oy laø tia ñoái cuûa caïnh Oy</w:t>
            </w:r>
            <w:r w:rsidRPr="00A53463">
              <w:rPr>
                <w:sz w:val="24"/>
                <w:vertAlign w:val="superscript"/>
              </w:rPr>
              <w:t>’</w:t>
            </w:r>
          </w:p>
        </w:tc>
      </w:tr>
      <w:tr w:rsidR="00F645E9" w:rsidRPr="00A53463" w14:paraId="2AFC5B36" w14:textId="77777777" w:rsidTr="008A5775">
        <w:tc>
          <w:tcPr>
            <w:tcW w:w="752" w:type="dxa"/>
            <w:tcBorders>
              <w:top w:val="nil"/>
              <w:bottom w:val="single" w:sz="8" w:space="0" w:color="auto"/>
            </w:tcBorders>
            <w:shd w:val="clear" w:color="auto" w:fill="auto"/>
          </w:tcPr>
          <w:p w14:paraId="7205400C" w14:textId="77777777" w:rsidR="00F645E9" w:rsidRPr="00A53463" w:rsidRDefault="00F645E9" w:rsidP="008A5775">
            <w:pPr>
              <w:rPr>
                <w:sz w:val="24"/>
              </w:rPr>
            </w:pPr>
          </w:p>
        </w:tc>
        <w:tc>
          <w:tcPr>
            <w:tcW w:w="2775" w:type="dxa"/>
            <w:tcBorders>
              <w:top w:val="nil"/>
              <w:bottom w:val="single" w:sz="8" w:space="0" w:color="auto"/>
            </w:tcBorders>
            <w:shd w:val="clear" w:color="auto" w:fill="auto"/>
          </w:tcPr>
          <w:p w14:paraId="4E76FA81" w14:textId="77777777" w:rsidR="00F645E9" w:rsidRPr="00A53463" w:rsidRDefault="00F645E9" w:rsidP="008A5775">
            <w:pPr>
              <w:rPr>
                <w:sz w:val="24"/>
              </w:rPr>
            </w:pPr>
            <w:r w:rsidRPr="00A53463">
              <w:rPr>
                <w:b/>
                <w:sz w:val="24"/>
              </w:rPr>
              <w:t xml:space="preserve">*GV </w:t>
            </w:r>
            <w:r w:rsidRPr="00A53463">
              <w:rPr>
                <w:sz w:val="24"/>
              </w:rPr>
              <w:t>choát laïi:</w:t>
            </w:r>
          </w:p>
          <w:p w14:paraId="4575014D" w14:textId="77777777" w:rsidR="00F645E9" w:rsidRPr="00A53463" w:rsidRDefault="00F645E9" w:rsidP="008A5775">
            <w:pPr>
              <w:rPr>
                <w:sz w:val="24"/>
              </w:rPr>
            </w:pPr>
            <w:r w:rsidRPr="00A53463">
              <w:rPr>
                <w:sz w:val="24"/>
              </w:rPr>
              <w:lastRenderedPageBreak/>
              <w:t>- Nhaän daïng hai goùc ñoái ñænh.</w:t>
            </w:r>
          </w:p>
          <w:p w14:paraId="34BFCA07" w14:textId="77777777" w:rsidR="00F645E9" w:rsidRPr="00A53463" w:rsidRDefault="00F645E9" w:rsidP="008A5775">
            <w:pPr>
              <w:rPr>
                <w:sz w:val="24"/>
              </w:rPr>
            </w:pPr>
            <w:r w:rsidRPr="00A53463">
              <w:rPr>
                <w:sz w:val="24"/>
              </w:rPr>
              <w:t>- Hai ñöôøng thaúng caét nhau taïo thaønh hai caëp goùc ñoái ñænh.</w:t>
            </w:r>
          </w:p>
        </w:tc>
        <w:tc>
          <w:tcPr>
            <w:tcW w:w="2609" w:type="dxa"/>
            <w:tcBorders>
              <w:top w:val="nil"/>
              <w:bottom w:val="single" w:sz="8" w:space="0" w:color="auto"/>
            </w:tcBorders>
            <w:shd w:val="clear" w:color="auto" w:fill="auto"/>
          </w:tcPr>
          <w:p w14:paraId="3CB64D54" w14:textId="77777777" w:rsidR="00F645E9" w:rsidRPr="00A53463" w:rsidRDefault="00F645E9" w:rsidP="008A5775">
            <w:pPr>
              <w:rPr>
                <w:sz w:val="24"/>
              </w:rPr>
            </w:pPr>
            <w:r w:rsidRPr="00A53463">
              <w:rPr>
                <w:sz w:val="24"/>
              </w:rPr>
              <w:lastRenderedPageBreak/>
              <w:t>*HS ghi nhôù</w:t>
            </w:r>
          </w:p>
        </w:tc>
        <w:tc>
          <w:tcPr>
            <w:tcW w:w="3494" w:type="dxa"/>
            <w:tcBorders>
              <w:top w:val="nil"/>
              <w:bottom w:val="single" w:sz="8" w:space="0" w:color="auto"/>
            </w:tcBorders>
            <w:shd w:val="clear" w:color="auto" w:fill="auto"/>
          </w:tcPr>
          <w:p w14:paraId="38C160BD" w14:textId="77777777" w:rsidR="00F645E9" w:rsidRPr="00A53463" w:rsidRDefault="00F645E9" w:rsidP="008A5775">
            <w:pPr>
              <w:rPr>
                <w:sz w:val="24"/>
                <w:u w:val="single"/>
              </w:rPr>
            </w:pPr>
            <w:r w:rsidRPr="00A53463">
              <w:rPr>
                <w:b/>
                <w:sz w:val="24"/>
                <w:u w:val="single"/>
              </w:rPr>
              <w:t>Baøi 2 (82)</w:t>
            </w:r>
          </w:p>
          <w:p w14:paraId="6DA9089A" w14:textId="77777777" w:rsidR="00F645E9" w:rsidRPr="00A53463" w:rsidRDefault="00F645E9" w:rsidP="008A5775">
            <w:pPr>
              <w:rPr>
                <w:sz w:val="24"/>
              </w:rPr>
            </w:pPr>
            <w:r w:rsidRPr="00A53463">
              <w:rPr>
                <w:sz w:val="24"/>
              </w:rPr>
              <w:lastRenderedPageBreak/>
              <w:t>a)Hai goùc coù moãi caïnh cuûa goùc naøy laø tia ñoái cuûa moät caïnh cuûa goùc kia ñöôïc goïi laø hai goùc ñoái ñænh.</w:t>
            </w:r>
          </w:p>
          <w:p w14:paraId="08BBE2E7" w14:textId="77777777" w:rsidR="00F645E9" w:rsidRPr="00A53463" w:rsidRDefault="00F645E9" w:rsidP="008A5775">
            <w:pPr>
              <w:rPr>
                <w:sz w:val="24"/>
              </w:rPr>
            </w:pPr>
            <w:r w:rsidRPr="00A53463">
              <w:rPr>
                <w:sz w:val="24"/>
              </w:rPr>
              <w:t>b) Hai ñöôøng thaúng caét nhau taïo thaønh hai caëp ñôi ñænh.</w:t>
            </w:r>
          </w:p>
        </w:tc>
      </w:tr>
      <w:tr w:rsidR="00F645E9" w:rsidRPr="00A53463" w14:paraId="154719B8" w14:textId="77777777" w:rsidTr="008A5775">
        <w:tc>
          <w:tcPr>
            <w:tcW w:w="752" w:type="dxa"/>
            <w:tcBorders>
              <w:top w:val="single" w:sz="8" w:space="0" w:color="auto"/>
              <w:bottom w:val="single" w:sz="8" w:space="0" w:color="auto"/>
            </w:tcBorders>
            <w:shd w:val="clear" w:color="auto" w:fill="auto"/>
          </w:tcPr>
          <w:p w14:paraId="2E43EF4D" w14:textId="77777777" w:rsidR="00F645E9" w:rsidRPr="00A53463" w:rsidRDefault="00F645E9" w:rsidP="008A5775">
            <w:pPr>
              <w:jc w:val="center"/>
              <w:rPr>
                <w:sz w:val="24"/>
              </w:rPr>
            </w:pPr>
            <w:r w:rsidRPr="00A53463">
              <w:rPr>
                <w:sz w:val="24"/>
              </w:rPr>
              <w:lastRenderedPageBreak/>
              <w:t>15ph</w:t>
            </w:r>
          </w:p>
        </w:tc>
        <w:tc>
          <w:tcPr>
            <w:tcW w:w="2775" w:type="dxa"/>
            <w:tcBorders>
              <w:top w:val="single" w:sz="8" w:space="0" w:color="auto"/>
              <w:bottom w:val="single" w:sz="8" w:space="0" w:color="auto"/>
            </w:tcBorders>
            <w:shd w:val="clear" w:color="auto" w:fill="auto"/>
          </w:tcPr>
          <w:p w14:paraId="7F4017CA" w14:textId="77777777" w:rsidR="00F645E9" w:rsidRPr="00A53463" w:rsidRDefault="00F645E9" w:rsidP="008A5775">
            <w:pPr>
              <w:rPr>
                <w:b/>
                <w:sz w:val="24"/>
              </w:rPr>
            </w:pPr>
            <w:r w:rsidRPr="00A53463">
              <w:rPr>
                <w:b/>
                <w:sz w:val="24"/>
                <w:u w:val="single"/>
              </w:rPr>
              <w:t>Hoaït ñoäng 2</w:t>
            </w:r>
            <w:r w:rsidRPr="00A53463">
              <w:rPr>
                <w:b/>
                <w:sz w:val="24"/>
              </w:rPr>
              <w:t>: Phaùt hieän tính chaát cuûa hai goùc ñoái ñænh</w:t>
            </w:r>
          </w:p>
        </w:tc>
        <w:tc>
          <w:tcPr>
            <w:tcW w:w="2609" w:type="dxa"/>
            <w:tcBorders>
              <w:top w:val="single" w:sz="8" w:space="0" w:color="auto"/>
              <w:bottom w:val="single" w:sz="8" w:space="0" w:color="auto"/>
            </w:tcBorders>
            <w:shd w:val="clear" w:color="auto" w:fill="auto"/>
          </w:tcPr>
          <w:p w14:paraId="58DD90C6" w14:textId="77777777" w:rsidR="00F645E9" w:rsidRPr="00A53463" w:rsidRDefault="00F645E9" w:rsidP="008A5775">
            <w:pPr>
              <w:rPr>
                <w:sz w:val="24"/>
              </w:rPr>
            </w:pPr>
            <w:r w:rsidRPr="00A53463">
              <w:rPr>
                <w:b/>
                <w:sz w:val="24"/>
                <w:u w:val="single"/>
              </w:rPr>
              <w:t>Hoaït ñoäng 2</w:t>
            </w:r>
            <w:r w:rsidRPr="00A53463">
              <w:rPr>
                <w:b/>
                <w:sz w:val="24"/>
              </w:rPr>
              <w:t>: Phaùt hieän tính chaát cuûa hai goùc ñoái ñænh</w:t>
            </w:r>
          </w:p>
        </w:tc>
        <w:tc>
          <w:tcPr>
            <w:tcW w:w="3494" w:type="dxa"/>
            <w:tcBorders>
              <w:top w:val="single" w:sz="8" w:space="0" w:color="auto"/>
              <w:bottom w:val="single" w:sz="8" w:space="0" w:color="auto"/>
            </w:tcBorders>
            <w:shd w:val="clear" w:color="auto" w:fill="auto"/>
          </w:tcPr>
          <w:p w14:paraId="4707E774" w14:textId="77777777" w:rsidR="00F645E9" w:rsidRPr="00A53463" w:rsidRDefault="00F645E9" w:rsidP="008A5775">
            <w:pPr>
              <w:rPr>
                <w:b/>
                <w:sz w:val="24"/>
              </w:rPr>
            </w:pPr>
            <w:r w:rsidRPr="00A53463">
              <w:rPr>
                <w:b/>
                <w:sz w:val="24"/>
              </w:rPr>
              <w:t xml:space="preserve">2- </w:t>
            </w:r>
            <w:r w:rsidRPr="00A53463">
              <w:rPr>
                <w:b/>
                <w:sz w:val="24"/>
                <w:u w:val="single"/>
              </w:rPr>
              <w:t>Tính chaát cuûa hai goùc ñoái ñænh</w:t>
            </w:r>
          </w:p>
        </w:tc>
      </w:tr>
      <w:tr w:rsidR="00F645E9" w:rsidRPr="00A53463" w14:paraId="7BC11D15" w14:textId="77777777" w:rsidTr="008A5775">
        <w:tc>
          <w:tcPr>
            <w:tcW w:w="752" w:type="dxa"/>
            <w:tcBorders>
              <w:top w:val="single" w:sz="8" w:space="0" w:color="auto"/>
              <w:bottom w:val="nil"/>
            </w:tcBorders>
            <w:shd w:val="clear" w:color="auto" w:fill="auto"/>
          </w:tcPr>
          <w:p w14:paraId="63B273BF" w14:textId="77777777" w:rsidR="00F645E9" w:rsidRPr="00A53463" w:rsidRDefault="00F645E9" w:rsidP="008A5775">
            <w:pPr>
              <w:rPr>
                <w:sz w:val="24"/>
              </w:rPr>
            </w:pPr>
          </w:p>
        </w:tc>
        <w:tc>
          <w:tcPr>
            <w:tcW w:w="2775" w:type="dxa"/>
            <w:tcBorders>
              <w:top w:val="single" w:sz="8" w:space="0" w:color="auto"/>
              <w:bottom w:val="nil"/>
            </w:tcBorders>
            <w:shd w:val="clear" w:color="auto" w:fill="auto"/>
          </w:tcPr>
          <w:p w14:paraId="500F404D" w14:textId="77777777" w:rsidR="00F645E9" w:rsidRPr="00A53463" w:rsidRDefault="00F645E9" w:rsidP="008A5775">
            <w:pPr>
              <w:rPr>
                <w:sz w:val="24"/>
              </w:rPr>
            </w:pPr>
            <w:r w:rsidRPr="00A53463">
              <w:rPr>
                <w:b/>
                <w:sz w:val="24"/>
              </w:rPr>
              <w:t xml:space="preserve">Hoûi: </w:t>
            </w:r>
            <w:r w:rsidRPr="00A53463">
              <w:rPr>
                <w:sz w:val="24"/>
              </w:rPr>
              <w:t xml:space="preserve">Haõy öôùc löôïng baèng maét veà soá ño cuûa hai goùc ñoái ñænh </w:t>
            </w:r>
            <w:r w:rsidRPr="00A53463">
              <w:rPr>
                <w:position w:val="-12"/>
                <w:sz w:val="24"/>
              </w:rPr>
              <w:object w:dxaOrig="300" w:dyaOrig="420" w14:anchorId="08003E0E">
                <v:shape id="_x0000_i1045" type="#_x0000_t75" style="width:15.05pt;height:21.3pt" o:ole="">
                  <v:imagedata r:id="rId23" o:title=""/>
                </v:shape>
                <o:OLEObject Type="Embed" ProgID="Equation.DSMT4" ShapeID="_x0000_i1045" DrawAspect="Content" ObjectID="_1662794192" r:id="rId67"/>
              </w:object>
            </w:r>
            <w:r w:rsidRPr="00A53463">
              <w:rPr>
                <w:sz w:val="24"/>
              </w:rPr>
              <w:t xml:space="preserve">vaø </w:t>
            </w:r>
            <w:r w:rsidRPr="00A53463">
              <w:rPr>
                <w:position w:val="-12"/>
                <w:sz w:val="24"/>
              </w:rPr>
              <w:object w:dxaOrig="320" w:dyaOrig="420" w14:anchorId="0C59599C">
                <v:shape id="_x0000_i1046" type="#_x0000_t75" style="width:15.65pt;height:21.3pt" o:ole="">
                  <v:imagedata r:id="rId68" o:title=""/>
                </v:shape>
                <o:OLEObject Type="Embed" ProgID="Equation.DSMT4" ShapeID="_x0000_i1046" DrawAspect="Content" ObjectID="_1662794193" r:id="rId69"/>
              </w:object>
            </w:r>
          </w:p>
        </w:tc>
        <w:tc>
          <w:tcPr>
            <w:tcW w:w="2609" w:type="dxa"/>
            <w:tcBorders>
              <w:top w:val="single" w:sz="8" w:space="0" w:color="auto"/>
              <w:bottom w:val="nil"/>
            </w:tcBorders>
            <w:shd w:val="clear" w:color="auto" w:fill="auto"/>
          </w:tcPr>
          <w:p w14:paraId="7422A29C" w14:textId="77777777" w:rsidR="00F645E9" w:rsidRPr="00A53463" w:rsidRDefault="00F645E9" w:rsidP="008A5775">
            <w:pPr>
              <w:rPr>
                <w:b/>
                <w:sz w:val="24"/>
              </w:rPr>
            </w:pPr>
            <w:r w:rsidRPr="00A53463">
              <w:rPr>
                <w:b/>
                <w:sz w:val="24"/>
              </w:rPr>
              <w:t>Ñaùp:</w:t>
            </w:r>
            <w:r w:rsidRPr="00A53463">
              <w:rPr>
                <w:sz w:val="24"/>
              </w:rPr>
              <w:t xml:space="preserve"> 1 vaøi HS öôùc löôïng soá ño vaø neâu döï ñoaùn.</w:t>
            </w:r>
          </w:p>
        </w:tc>
        <w:tc>
          <w:tcPr>
            <w:tcW w:w="3494" w:type="dxa"/>
            <w:tcBorders>
              <w:top w:val="single" w:sz="8" w:space="0" w:color="auto"/>
              <w:bottom w:val="nil"/>
            </w:tcBorders>
            <w:shd w:val="clear" w:color="auto" w:fill="auto"/>
          </w:tcPr>
          <w:p w14:paraId="6FC5364D" w14:textId="77777777" w:rsidR="00F645E9" w:rsidRPr="00A53463" w:rsidRDefault="00F645E9" w:rsidP="008A5775">
            <w:pPr>
              <w:rPr>
                <w:sz w:val="24"/>
              </w:rPr>
            </w:pPr>
          </w:p>
        </w:tc>
      </w:tr>
      <w:tr w:rsidR="00F645E9" w:rsidRPr="00A53463" w14:paraId="3313AC16" w14:textId="77777777" w:rsidTr="008A5775">
        <w:tc>
          <w:tcPr>
            <w:tcW w:w="752" w:type="dxa"/>
            <w:tcBorders>
              <w:top w:val="nil"/>
              <w:bottom w:val="nil"/>
            </w:tcBorders>
            <w:shd w:val="clear" w:color="auto" w:fill="auto"/>
          </w:tcPr>
          <w:p w14:paraId="3A85AB3C" w14:textId="77777777" w:rsidR="00F645E9" w:rsidRPr="00A53463" w:rsidRDefault="00F645E9" w:rsidP="008A5775">
            <w:pPr>
              <w:rPr>
                <w:sz w:val="24"/>
              </w:rPr>
            </w:pPr>
          </w:p>
        </w:tc>
        <w:tc>
          <w:tcPr>
            <w:tcW w:w="2775" w:type="dxa"/>
            <w:tcBorders>
              <w:top w:val="nil"/>
              <w:bottom w:val="nil"/>
            </w:tcBorders>
            <w:shd w:val="clear" w:color="auto" w:fill="auto"/>
          </w:tcPr>
          <w:p w14:paraId="3506F956" w14:textId="77777777" w:rsidR="00F645E9" w:rsidRPr="00A53463" w:rsidRDefault="00F645E9" w:rsidP="008A5775">
            <w:pPr>
              <w:rPr>
                <w:sz w:val="24"/>
              </w:rPr>
            </w:pPr>
            <w:r w:rsidRPr="00A53463">
              <w:rPr>
                <w:b/>
                <w:sz w:val="24"/>
              </w:rPr>
              <w:t xml:space="preserve">*GV </w:t>
            </w:r>
            <w:r w:rsidRPr="00A53463">
              <w:rPr>
                <w:sz w:val="24"/>
              </w:rPr>
              <w:t xml:space="preserve">cho HS laøm </w:t>
            </w:r>
            <w:r w:rsidRPr="00A53463">
              <w:rPr>
                <w:sz w:val="24"/>
                <w:bdr w:val="single" w:sz="4" w:space="0" w:color="auto"/>
              </w:rPr>
              <w:t>?3</w:t>
            </w:r>
          </w:p>
        </w:tc>
        <w:tc>
          <w:tcPr>
            <w:tcW w:w="2609" w:type="dxa"/>
            <w:tcBorders>
              <w:top w:val="nil"/>
              <w:bottom w:val="nil"/>
            </w:tcBorders>
            <w:shd w:val="clear" w:color="auto" w:fill="auto"/>
          </w:tcPr>
          <w:p w14:paraId="6798183B" w14:textId="77777777" w:rsidR="00F645E9" w:rsidRPr="00A53463" w:rsidRDefault="00F645E9" w:rsidP="008A5775">
            <w:pPr>
              <w:rPr>
                <w:sz w:val="24"/>
              </w:rPr>
            </w:pPr>
            <w:r w:rsidRPr="00A53463">
              <w:rPr>
                <w:sz w:val="24"/>
              </w:rPr>
              <w:t xml:space="preserve">* HS thöïc hieän </w:t>
            </w:r>
            <w:r w:rsidRPr="00A53463">
              <w:rPr>
                <w:sz w:val="24"/>
                <w:bdr w:val="single" w:sz="4" w:space="0" w:color="auto"/>
              </w:rPr>
              <w:t>?3</w:t>
            </w:r>
            <w:r w:rsidRPr="00A53463">
              <w:rPr>
                <w:sz w:val="24"/>
              </w:rPr>
              <w:t xml:space="preserve"> theo nhoùm</w:t>
            </w:r>
          </w:p>
        </w:tc>
        <w:tc>
          <w:tcPr>
            <w:tcW w:w="3494" w:type="dxa"/>
            <w:tcBorders>
              <w:top w:val="nil"/>
              <w:bottom w:val="nil"/>
            </w:tcBorders>
            <w:shd w:val="clear" w:color="auto" w:fill="auto"/>
          </w:tcPr>
          <w:p w14:paraId="50E66DEB" w14:textId="77777777" w:rsidR="00F645E9" w:rsidRPr="00A53463" w:rsidRDefault="00F645E9" w:rsidP="008A5775">
            <w:pPr>
              <w:rPr>
                <w:sz w:val="24"/>
              </w:rPr>
            </w:pPr>
          </w:p>
        </w:tc>
      </w:tr>
      <w:tr w:rsidR="00F645E9" w:rsidRPr="00A53463" w14:paraId="0B804017" w14:textId="77777777" w:rsidTr="008A5775">
        <w:tc>
          <w:tcPr>
            <w:tcW w:w="752" w:type="dxa"/>
            <w:tcBorders>
              <w:top w:val="nil"/>
              <w:bottom w:val="nil"/>
            </w:tcBorders>
            <w:shd w:val="clear" w:color="auto" w:fill="auto"/>
          </w:tcPr>
          <w:p w14:paraId="14BD880F" w14:textId="77777777" w:rsidR="00F645E9" w:rsidRPr="00A53463" w:rsidRDefault="00F645E9" w:rsidP="008A5775">
            <w:pPr>
              <w:rPr>
                <w:sz w:val="24"/>
              </w:rPr>
            </w:pPr>
          </w:p>
        </w:tc>
        <w:tc>
          <w:tcPr>
            <w:tcW w:w="2775" w:type="dxa"/>
            <w:tcBorders>
              <w:top w:val="nil"/>
              <w:bottom w:val="nil"/>
            </w:tcBorders>
            <w:shd w:val="clear" w:color="auto" w:fill="auto"/>
          </w:tcPr>
          <w:p w14:paraId="4619668A" w14:textId="77777777" w:rsidR="00F645E9" w:rsidRPr="00A53463" w:rsidRDefault="00F645E9" w:rsidP="008A5775">
            <w:pPr>
              <w:rPr>
                <w:sz w:val="24"/>
              </w:rPr>
            </w:pPr>
            <w:r w:rsidRPr="00A53463">
              <w:rPr>
                <w:b/>
                <w:sz w:val="24"/>
              </w:rPr>
              <w:t xml:space="preserve">*GV </w:t>
            </w:r>
            <w:r w:rsidRPr="00A53463">
              <w:rPr>
                <w:sz w:val="24"/>
              </w:rPr>
              <w:t>Chia lôùp thaønh 6 nhoùm</w:t>
            </w:r>
          </w:p>
          <w:p w14:paraId="577F93B9" w14:textId="77777777" w:rsidR="00F645E9" w:rsidRPr="00A53463" w:rsidRDefault="00F645E9" w:rsidP="008A5775">
            <w:pPr>
              <w:rPr>
                <w:sz w:val="24"/>
              </w:rPr>
            </w:pPr>
            <w:r w:rsidRPr="00A53463">
              <w:rPr>
                <w:sz w:val="24"/>
              </w:rPr>
              <w:t xml:space="preserve">Caùc nhoùm 1, 3, 5 ño goùc </w:t>
            </w:r>
            <w:r w:rsidRPr="00A53463">
              <w:rPr>
                <w:position w:val="-12"/>
                <w:sz w:val="24"/>
              </w:rPr>
              <w:object w:dxaOrig="300" w:dyaOrig="420" w14:anchorId="5ACF63D4">
                <v:shape id="_x0000_i1047" type="#_x0000_t75" style="width:15.05pt;height:21.3pt" o:ole="">
                  <v:imagedata r:id="rId23" o:title=""/>
                </v:shape>
                <o:OLEObject Type="Embed" ProgID="Equation.DSMT4" ShapeID="_x0000_i1047" DrawAspect="Content" ObjectID="_1662794194" r:id="rId70"/>
              </w:object>
            </w:r>
            <w:r w:rsidRPr="00A53463">
              <w:rPr>
                <w:sz w:val="24"/>
              </w:rPr>
              <w:t>,</w:t>
            </w:r>
            <w:r w:rsidRPr="00A53463">
              <w:rPr>
                <w:position w:val="-12"/>
                <w:sz w:val="24"/>
              </w:rPr>
              <w:object w:dxaOrig="320" w:dyaOrig="420" w14:anchorId="613591A8">
                <v:shape id="_x0000_i1048" type="#_x0000_t75" style="width:15.65pt;height:21.3pt" o:ole="">
                  <v:imagedata r:id="rId71" o:title=""/>
                </v:shape>
                <o:OLEObject Type="Embed" ProgID="Equation.DSMT4" ShapeID="_x0000_i1048" DrawAspect="Content" ObjectID="_1662794195" r:id="rId72"/>
              </w:object>
            </w:r>
            <w:r w:rsidRPr="00A53463">
              <w:rPr>
                <w:sz w:val="24"/>
              </w:rPr>
              <w:t>vaø so saùnh soá ño hai goùc ñoù.</w:t>
            </w:r>
          </w:p>
          <w:p w14:paraId="54530702" w14:textId="77777777" w:rsidR="00F645E9" w:rsidRPr="00A53463" w:rsidRDefault="00F645E9" w:rsidP="008A5775">
            <w:pPr>
              <w:rPr>
                <w:sz w:val="24"/>
              </w:rPr>
            </w:pPr>
            <w:r w:rsidRPr="00A53463">
              <w:rPr>
                <w:sz w:val="24"/>
              </w:rPr>
              <w:t xml:space="preserve">Caùc nhoùm 2, 4, 6 ño goùc </w:t>
            </w:r>
            <w:r w:rsidRPr="00A53463">
              <w:rPr>
                <w:position w:val="-12"/>
                <w:sz w:val="24"/>
              </w:rPr>
              <w:object w:dxaOrig="320" w:dyaOrig="420" w14:anchorId="5F21CB79">
                <v:shape id="_x0000_i1049" type="#_x0000_t75" style="width:15.65pt;height:21.3pt" o:ole="">
                  <v:imagedata r:id="rId73" o:title=""/>
                </v:shape>
                <o:OLEObject Type="Embed" ProgID="Equation.DSMT4" ShapeID="_x0000_i1049" DrawAspect="Content" ObjectID="_1662794196" r:id="rId74"/>
              </w:object>
            </w:r>
            <w:r w:rsidRPr="00A53463">
              <w:rPr>
                <w:sz w:val="24"/>
              </w:rPr>
              <w:t>,</w:t>
            </w:r>
            <w:r w:rsidRPr="00A53463">
              <w:rPr>
                <w:position w:val="-12"/>
                <w:sz w:val="24"/>
              </w:rPr>
              <w:object w:dxaOrig="320" w:dyaOrig="420" w14:anchorId="2E87BAF3">
                <v:shape id="_x0000_i1050" type="#_x0000_t75" style="width:15.65pt;height:21.3pt" o:ole="">
                  <v:imagedata r:id="rId75" o:title=""/>
                </v:shape>
                <o:OLEObject Type="Embed" ProgID="Equation.DSMT4" ShapeID="_x0000_i1050" DrawAspect="Content" ObjectID="_1662794197" r:id="rId76"/>
              </w:object>
            </w:r>
            <w:r w:rsidRPr="00A53463">
              <w:rPr>
                <w:sz w:val="24"/>
              </w:rPr>
              <w:t>vaø so saùnh soá ño hai goùc  ñoù.</w:t>
            </w:r>
          </w:p>
        </w:tc>
        <w:tc>
          <w:tcPr>
            <w:tcW w:w="2609" w:type="dxa"/>
            <w:tcBorders>
              <w:top w:val="nil"/>
              <w:bottom w:val="nil"/>
            </w:tcBorders>
            <w:shd w:val="clear" w:color="auto" w:fill="auto"/>
          </w:tcPr>
          <w:p w14:paraId="1040B9A9" w14:textId="77777777" w:rsidR="00F645E9" w:rsidRPr="00A53463" w:rsidRDefault="00F645E9" w:rsidP="008A5775">
            <w:pPr>
              <w:rPr>
                <w:sz w:val="24"/>
              </w:rPr>
            </w:pPr>
            <w:r w:rsidRPr="00A53463">
              <w:rPr>
                <w:sz w:val="24"/>
              </w:rPr>
              <w:t>- Caùc nhoùm hoaït ñoäng.</w:t>
            </w:r>
          </w:p>
          <w:p w14:paraId="1E1F4B62" w14:textId="77777777" w:rsidR="00F645E9" w:rsidRPr="00A53463" w:rsidRDefault="00F645E9" w:rsidP="008A5775">
            <w:pPr>
              <w:rPr>
                <w:sz w:val="24"/>
              </w:rPr>
            </w:pPr>
            <w:r w:rsidRPr="00A53463">
              <w:rPr>
                <w:sz w:val="24"/>
              </w:rPr>
              <w:t>- Moãi nhoùm neâu keát quaû ño goùc cuûa nhoùm mình vaø döï ñoaùn keát quaû:</w:t>
            </w:r>
          </w:p>
          <w:p w14:paraId="319BB0EA" w14:textId="77777777" w:rsidR="00F645E9" w:rsidRPr="00A53463" w:rsidRDefault="00F645E9" w:rsidP="008A5775">
            <w:pPr>
              <w:rPr>
                <w:sz w:val="24"/>
              </w:rPr>
            </w:pPr>
            <w:r w:rsidRPr="00A53463">
              <w:rPr>
                <w:position w:val="-12"/>
                <w:sz w:val="24"/>
              </w:rPr>
              <w:object w:dxaOrig="300" w:dyaOrig="420" w14:anchorId="281BB586">
                <v:shape id="_x0000_i1051" type="#_x0000_t75" style="width:15.05pt;height:21.3pt" o:ole="">
                  <v:imagedata r:id="rId23" o:title=""/>
                </v:shape>
                <o:OLEObject Type="Embed" ProgID="Equation.DSMT4" ShapeID="_x0000_i1051" DrawAspect="Content" ObjectID="_1662794198" r:id="rId77"/>
              </w:object>
            </w:r>
            <w:r w:rsidRPr="00A53463">
              <w:rPr>
                <w:sz w:val="24"/>
              </w:rPr>
              <w:t xml:space="preserve">= </w:t>
            </w:r>
            <w:r w:rsidRPr="00A53463">
              <w:rPr>
                <w:position w:val="-12"/>
                <w:sz w:val="24"/>
              </w:rPr>
              <w:object w:dxaOrig="320" w:dyaOrig="420" w14:anchorId="4A0FA6D4">
                <v:shape id="_x0000_i1052" type="#_x0000_t75" style="width:15.65pt;height:21.3pt" o:ole="">
                  <v:imagedata r:id="rId78" o:title=""/>
                </v:shape>
                <o:OLEObject Type="Embed" ProgID="Equation.DSMT4" ShapeID="_x0000_i1052" DrawAspect="Content" ObjectID="_1662794199" r:id="rId79"/>
              </w:object>
            </w:r>
            <w:r w:rsidRPr="00A53463">
              <w:rPr>
                <w:sz w:val="24"/>
              </w:rPr>
              <w:t xml:space="preserve">; </w:t>
            </w:r>
            <w:r w:rsidRPr="00A53463">
              <w:rPr>
                <w:position w:val="-12"/>
                <w:sz w:val="24"/>
              </w:rPr>
              <w:object w:dxaOrig="320" w:dyaOrig="420" w14:anchorId="557FE1FD">
                <v:shape id="_x0000_i1053" type="#_x0000_t75" style="width:15.65pt;height:21.3pt" o:ole="">
                  <v:imagedata r:id="rId80" o:title=""/>
                </v:shape>
                <o:OLEObject Type="Embed" ProgID="Equation.DSMT4" ShapeID="_x0000_i1053" DrawAspect="Content" ObjectID="_1662794200" r:id="rId81"/>
              </w:object>
            </w:r>
            <w:r w:rsidRPr="00A53463">
              <w:rPr>
                <w:sz w:val="24"/>
              </w:rPr>
              <w:t xml:space="preserve">= </w:t>
            </w:r>
            <w:r w:rsidRPr="00A53463">
              <w:rPr>
                <w:position w:val="-12"/>
                <w:sz w:val="24"/>
              </w:rPr>
              <w:object w:dxaOrig="320" w:dyaOrig="420" w14:anchorId="260D91FC">
                <v:shape id="_x0000_i1054" type="#_x0000_t75" style="width:15.65pt;height:21.3pt" o:ole="">
                  <v:imagedata r:id="rId82" o:title=""/>
                </v:shape>
                <o:OLEObject Type="Embed" ProgID="Equation.DSMT4" ShapeID="_x0000_i1054" DrawAspect="Content" ObjectID="_1662794201" r:id="rId83"/>
              </w:object>
            </w:r>
          </w:p>
          <w:p w14:paraId="3CDED155" w14:textId="77777777" w:rsidR="00F645E9" w:rsidRPr="00A53463" w:rsidRDefault="00F645E9" w:rsidP="008A5775">
            <w:pPr>
              <w:rPr>
                <w:sz w:val="24"/>
              </w:rPr>
            </w:pPr>
          </w:p>
          <w:p w14:paraId="4B1178EE" w14:textId="77777777" w:rsidR="00F645E9" w:rsidRPr="00A53463" w:rsidRDefault="00F645E9" w:rsidP="008A5775">
            <w:pPr>
              <w:rPr>
                <w:sz w:val="24"/>
              </w:rPr>
            </w:pPr>
          </w:p>
        </w:tc>
        <w:tc>
          <w:tcPr>
            <w:tcW w:w="3494" w:type="dxa"/>
            <w:tcBorders>
              <w:top w:val="nil"/>
              <w:bottom w:val="nil"/>
            </w:tcBorders>
            <w:shd w:val="clear" w:color="auto" w:fill="auto"/>
          </w:tcPr>
          <w:p w14:paraId="78590E23" w14:textId="77777777" w:rsidR="00F645E9" w:rsidRPr="00A53463" w:rsidRDefault="00F645E9" w:rsidP="008A5775">
            <w:pPr>
              <w:rPr>
                <w:sz w:val="24"/>
              </w:rPr>
            </w:pPr>
          </w:p>
        </w:tc>
      </w:tr>
      <w:tr w:rsidR="00F645E9" w:rsidRPr="00A53463" w14:paraId="0BD555F2" w14:textId="77777777" w:rsidTr="008A5775">
        <w:tc>
          <w:tcPr>
            <w:tcW w:w="752" w:type="dxa"/>
            <w:tcBorders>
              <w:top w:val="nil"/>
              <w:bottom w:val="nil"/>
            </w:tcBorders>
            <w:shd w:val="clear" w:color="auto" w:fill="auto"/>
          </w:tcPr>
          <w:p w14:paraId="52277112" w14:textId="77777777" w:rsidR="00F645E9" w:rsidRPr="00A53463" w:rsidRDefault="00F645E9" w:rsidP="008A5775">
            <w:pPr>
              <w:rPr>
                <w:sz w:val="24"/>
              </w:rPr>
            </w:pPr>
          </w:p>
        </w:tc>
        <w:tc>
          <w:tcPr>
            <w:tcW w:w="2775" w:type="dxa"/>
            <w:tcBorders>
              <w:top w:val="nil"/>
              <w:bottom w:val="nil"/>
            </w:tcBorders>
            <w:shd w:val="clear" w:color="auto" w:fill="auto"/>
          </w:tcPr>
          <w:p w14:paraId="4E299AA7" w14:textId="77777777" w:rsidR="00F645E9" w:rsidRPr="00A53463" w:rsidRDefault="00F645E9" w:rsidP="008A5775">
            <w:pPr>
              <w:rPr>
                <w:sz w:val="24"/>
              </w:rPr>
            </w:pPr>
            <w:r w:rsidRPr="00A53463">
              <w:rPr>
                <w:b/>
                <w:sz w:val="24"/>
              </w:rPr>
              <w:t xml:space="preserve">Hoûi: </w:t>
            </w:r>
            <w:r w:rsidRPr="00A53463">
              <w:rPr>
                <w:sz w:val="24"/>
              </w:rPr>
              <w:t>Veõ hai ñöôøng thaúng caét nhau treân giaáy. Gaáp giaáy sao cho moät goùc truøng vôùi goùc ñoái ñænh cuûa noù</w:t>
            </w:r>
          </w:p>
        </w:tc>
        <w:tc>
          <w:tcPr>
            <w:tcW w:w="2609" w:type="dxa"/>
            <w:tcBorders>
              <w:top w:val="nil"/>
              <w:bottom w:val="nil"/>
            </w:tcBorders>
            <w:shd w:val="clear" w:color="auto" w:fill="auto"/>
          </w:tcPr>
          <w:p w14:paraId="2D1ECDB7" w14:textId="77777777" w:rsidR="00F645E9" w:rsidRPr="00A53463" w:rsidRDefault="00F645E9" w:rsidP="008A5775">
            <w:pPr>
              <w:rPr>
                <w:b/>
                <w:sz w:val="24"/>
              </w:rPr>
            </w:pPr>
            <w:r w:rsidRPr="00A53463">
              <w:rPr>
                <w:b/>
                <w:sz w:val="24"/>
              </w:rPr>
              <w:t>Ñaùp:</w:t>
            </w:r>
            <w:r w:rsidRPr="00A53463">
              <w:rPr>
                <w:sz w:val="24"/>
              </w:rPr>
              <w:t xml:space="preserve">  Caû lôùp tieán haønh gaáp giaáy theo yeâu caàu cuûa giaùo vieân.</w:t>
            </w:r>
          </w:p>
        </w:tc>
        <w:tc>
          <w:tcPr>
            <w:tcW w:w="3494" w:type="dxa"/>
            <w:tcBorders>
              <w:top w:val="nil"/>
              <w:bottom w:val="nil"/>
            </w:tcBorders>
            <w:shd w:val="clear" w:color="auto" w:fill="auto"/>
          </w:tcPr>
          <w:p w14:paraId="11C69F2E" w14:textId="77777777" w:rsidR="00F645E9" w:rsidRPr="00A53463" w:rsidRDefault="00F645E9" w:rsidP="008A5775">
            <w:pPr>
              <w:rPr>
                <w:sz w:val="24"/>
              </w:rPr>
            </w:pPr>
          </w:p>
        </w:tc>
      </w:tr>
      <w:tr w:rsidR="00F645E9" w:rsidRPr="00A53463" w14:paraId="18D0FF53" w14:textId="77777777" w:rsidTr="008A5775">
        <w:tc>
          <w:tcPr>
            <w:tcW w:w="752" w:type="dxa"/>
            <w:tcBorders>
              <w:top w:val="nil"/>
              <w:bottom w:val="nil"/>
            </w:tcBorders>
            <w:shd w:val="clear" w:color="auto" w:fill="auto"/>
          </w:tcPr>
          <w:p w14:paraId="124EDB2A" w14:textId="77777777" w:rsidR="00F645E9" w:rsidRPr="00A53463" w:rsidRDefault="00F645E9" w:rsidP="008A5775">
            <w:pPr>
              <w:rPr>
                <w:sz w:val="24"/>
              </w:rPr>
            </w:pPr>
          </w:p>
        </w:tc>
        <w:tc>
          <w:tcPr>
            <w:tcW w:w="2775" w:type="dxa"/>
            <w:tcBorders>
              <w:top w:val="nil"/>
              <w:bottom w:val="nil"/>
            </w:tcBorders>
            <w:shd w:val="clear" w:color="auto" w:fill="auto"/>
          </w:tcPr>
          <w:p w14:paraId="763AA136" w14:textId="77777777" w:rsidR="00F645E9" w:rsidRPr="00A53463" w:rsidRDefault="00F645E9" w:rsidP="008A5775">
            <w:pPr>
              <w:rPr>
                <w:sz w:val="24"/>
              </w:rPr>
            </w:pPr>
            <w:r w:rsidRPr="00A53463">
              <w:rPr>
                <w:b/>
                <w:sz w:val="24"/>
              </w:rPr>
              <w:t xml:space="preserve">Hoûi: </w:t>
            </w:r>
            <w:r w:rsidRPr="00A53463">
              <w:rPr>
                <w:sz w:val="24"/>
              </w:rPr>
              <w:t>Qua caùc hoaït ñoäng em</w:t>
            </w:r>
            <w:r w:rsidRPr="00A53463">
              <w:rPr>
                <w:b/>
                <w:sz w:val="24"/>
              </w:rPr>
              <w:t xml:space="preserve"> </w:t>
            </w:r>
            <w:r w:rsidRPr="00A53463">
              <w:rPr>
                <w:sz w:val="24"/>
              </w:rPr>
              <w:t>haõy phaùt bieåu nhaän xeùt veà soá ño cuûa hai goùc ñoái ñænh sau khi thöïc nghieäm, quan saùt, ño ñaïc?</w:t>
            </w:r>
          </w:p>
          <w:p w14:paraId="42479558" w14:textId="77777777" w:rsidR="00F645E9" w:rsidRPr="00A53463" w:rsidRDefault="00F645E9" w:rsidP="008A5775">
            <w:pPr>
              <w:rPr>
                <w:sz w:val="24"/>
              </w:rPr>
            </w:pPr>
            <w:r w:rsidRPr="00A53463">
              <w:rPr>
                <w:sz w:val="24"/>
              </w:rPr>
              <w:t>*GV noùi: Baèng phöông phaùp suy luaän chuùng ta coù theå suy ra ñöôïc</w:t>
            </w:r>
            <w:r w:rsidRPr="00A53463">
              <w:rPr>
                <w:position w:val="-12"/>
                <w:sz w:val="24"/>
              </w:rPr>
              <w:object w:dxaOrig="300" w:dyaOrig="420" w14:anchorId="71A639AD">
                <v:shape id="_x0000_i1055" type="#_x0000_t75" style="width:15.05pt;height:21.3pt" o:ole="">
                  <v:imagedata r:id="rId23" o:title=""/>
                </v:shape>
                <o:OLEObject Type="Embed" ProgID="Equation.DSMT4" ShapeID="_x0000_i1055" DrawAspect="Content" ObjectID="_1662794202" r:id="rId84"/>
              </w:object>
            </w:r>
            <w:r w:rsidRPr="00A53463">
              <w:rPr>
                <w:sz w:val="24"/>
              </w:rPr>
              <w:t>=</w:t>
            </w:r>
            <w:r w:rsidRPr="00A53463">
              <w:rPr>
                <w:position w:val="-12"/>
                <w:sz w:val="24"/>
              </w:rPr>
              <w:object w:dxaOrig="320" w:dyaOrig="420" w14:anchorId="10FF867B">
                <v:shape id="_x0000_i1056" type="#_x0000_t75" style="width:15.65pt;height:21.3pt" o:ole="">
                  <v:imagedata r:id="rId85" o:title=""/>
                </v:shape>
                <o:OLEObject Type="Embed" ProgID="Equation.DSMT4" ShapeID="_x0000_i1056" DrawAspect="Content" ObjectID="_1662794203" r:id="rId86"/>
              </w:object>
            </w:r>
            <w:r w:rsidRPr="00A53463">
              <w:rPr>
                <w:sz w:val="24"/>
              </w:rPr>
              <w:t>hay khoâng?</w:t>
            </w:r>
          </w:p>
        </w:tc>
        <w:tc>
          <w:tcPr>
            <w:tcW w:w="2609" w:type="dxa"/>
            <w:tcBorders>
              <w:top w:val="nil"/>
              <w:bottom w:val="nil"/>
            </w:tcBorders>
            <w:shd w:val="clear" w:color="auto" w:fill="auto"/>
          </w:tcPr>
          <w:p w14:paraId="4F392D34" w14:textId="77777777" w:rsidR="00F645E9" w:rsidRPr="00A53463" w:rsidRDefault="00F645E9" w:rsidP="008A5775">
            <w:pPr>
              <w:rPr>
                <w:b/>
                <w:sz w:val="24"/>
              </w:rPr>
            </w:pPr>
            <w:r w:rsidRPr="00A53463">
              <w:rPr>
                <w:b/>
                <w:sz w:val="24"/>
              </w:rPr>
              <w:t>Ñaùp:</w:t>
            </w:r>
            <w:r w:rsidRPr="00A53463">
              <w:rPr>
                <w:sz w:val="24"/>
              </w:rPr>
              <w:t xml:space="preserve"> 1 vaøi HS neâu nhaän xeùt</w:t>
            </w:r>
          </w:p>
          <w:p w14:paraId="5F8814BB" w14:textId="77777777" w:rsidR="00F645E9" w:rsidRPr="00A53463" w:rsidRDefault="00F645E9" w:rsidP="008A5775">
            <w:pPr>
              <w:rPr>
                <w:sz w:val="24"/>
              </w:rPr>
            </w:pPr>
          </w:p>
          <w:p w14:paraId="029038E8" w14:textId="77777777" w:rsidR="00F645E9" w:rsidRPr="00A53463" w:rsidRDefault="00F645E9" w:rsidP="008A5775">
            <w:pPr>
              <w:rPr>
                <w:sz w:val="24"/>
              </w:rPr>
            </w:pPr>
          </w:p>
          <w:p w14:paraId="71E3D021" w14:textId="77777777" w:rsidR="00F645E9" w:rsidRPr="00A53463" w:rsidRDefault="00F645E9" w:rsidP="008A5775">
            <w:pPr>
              <w:rPr>
                <w:sz w:val="24"/>
              </w:rPr>
            </w:pPr>
          </w:p>
          <w:p w14:paraId="4BB47681" w14:textId="77777777" w:rsidR="00F645E9" w:rsidRPr="00A53463" w:rsidRDefault="00F645E9" w:rsidP="008A5775">
            <w:pPr>
              <w:rPr>
                <w:sz w:val="24"/>
              </w:rPr>
            </w:pPr>
            <w:r w:rsidRPr="00A53463">
              <w:rPr>
                <w:sz w:val="24"/>
              </w:rPr>
              <w:t>* HS suy nghó vaø traû lôøi neáu coù theå</w:t>
            </w:r>
          </w:p>
          <w:p w14:paraId="65330EA6" w14:textId="77777777" w:rsidR="00F645E9" w:rsidRPr="00A53463" w:rsidRDefault="00F645E9" w:rsidP="008A5775">
            <w:pPr>
              <w:rPr>
                <w:sz w:val="24"/>
              </w:rPr>
            </w:pPr>
          </w:p>
        </w:tc>
        <w:tc>
          <w:tcPr>
            <w:tcW w:w="3494" w:type="dxa"/>
            <w:tcBorders>
              <w:top w:val="nil"/>
              <w:bottom w:val="nil"/>
            </w:tcBorders>
            <w:shd w:val="clear" w:color="auto" w:fill="auto"/>
          </w:tcPr>
          <w:p w14:paraId="72C5E3B2" w14:textId="77777777" w:rsidR="00F645E9" w:rsidRPr="00A53463" w:rsidRDefault="00F645E9" w:rsidP="008A5775">
            <w:pPr>
              <w:rPr>
                <w:sz w:val="24"/>
              </w:rPr>
            </w:pPr>
            <w:r w:rsidRPr="00A53463">
              <w:rPr>
                <w:sz w:val="24"/>
              </w:rPr>
              <w:t>Taäp suy luaän:</w:t>
            </w:r>
          </w:p>
          <w:p w14:paraId="2CBD2B5C" w14:textId="77777777" w:rsidR="00F645E9" w:rsidRPr="00A53463" w:rsidRDefault="00F645E9" w:rsidP="008A5775">
            <w:pPr>
              <w:rPr>
                <w:sz w:val="24"/>
              </w:rPr>
            </w:pPr>
            <w:r w:rsidRPr="00A53463">
              <w:rPr>
                <w:sz w:val="24"/>
              </w:rPr>
              <w:t xml:space="preserve">Vì </w:t>
            </w:r>
            <w:r w:rsidRPr="00A53463">
              <w:rPr>
                <w:position w:val="-12"/>
                <w:sz w:val="24"/>
              </w:rPr>
              <w:object w:dxaOrig="300" w:dyaOrig="420" w14:anchorId="35D6CE10">
                <v:shape id="_x0000_i1057" type="#_x0000_t75" style="width:15.05pt;height:21.3pt" o:ole="">
                  <v:imagedata r:id="rId23" o:title=""/>
                </v:shape>
                <o:OLEObject Type="Embed" ProgID="Equation.DSMT4" ShapeID="_x0000_i1057" DrawAspect="Content" ObjectID="_1662794204" r:id="rId87"/>
              </w:object>
            </w:r>
            <w:r w:rsidRPr="00A53463">
              <w:rPr>
                <w:sz w:val="24"/>
              </w:rPr>
              <w:t xml:space="preserve"> vaø </w:t>
            </w:r>
            <w:r w:rsidRPr="00A53463">
              <w:rPr>
                <w:position w:val="-12"/>
                <w:sz w:val="24"/>
              </w:rPr>
              <w:object w:dxaOrig="320" w:dyaOrig="420" w14:anchorId="0CAC0A31">
                <v:shape id="_x0000_i1058" type="#_x0000_t75" style="width:15.65pt;height:21.3pt" o:ole="">
                  <v:imagedata r:id="rId88" o:title=""/>
                </v:shape>
                <o:OLEObject Type="Embed" ProgID="Equation.DSMT4" ShapeID="_x0000_i1058" DrawAspect="Content" ObjectID="_1662794205" r:id="rId89"/>
              </w:object>
            </w:r>
            <w:r w:rsidRPr="00A53463">
              <w:rPr>
                <w:sz w:val="24"/>
              </w:rPr>
              <w:t>keà buø neân:</w:t>
            </w:r>
          </w:p>
          <w:p w14:paraId="70354076" w14:textId="77777777" w:rsidR="00F645E9" w:rsidRPr="00A53463" w:rsidRDefault="00F645E9" w:rsidP="008A5775">
            <w:pPr>
              <w:rPr>
                <w:sz w:val="24"/>
              </w:rPr>
            </w:pPr>
            <w:r w:rsidRPr="00A53463">
              <w:rPr>
                <w:position w:val="-12"/>
                <w:sz w:val="24"/>
              </w:rPr>
              <w:object w:dxaOrig="300" w:dyaOrig="420" w14:anchorId="3F0FAD21">
                <v:shape id="_x0000_i1059" type="#_x0000_t75" style="width:15.05pt;height:21.3pt" o:ole="">
                  <v:imagedata r:id="rId23" o:title=""/>
                </v:shape>
                <o:OLEObject Type="Embed" ProgID="Equation.DSMT4" ShapeID="_x0000_i1059" DrawAspect="Content" ObjectID="_1662794206" r:id="rId90"/>
              </w:object>
            </w:r>
            <w:r w:rsidRPr="00A53463">
              <w:rPr>
                <w:sz w:val="24"/>
              </w:rPr>
              <w:t xml:space="preserve">+ </w:t>
            </w:r>
            <w:r w:rsidRPr="00A53463">
              <w:rPr>
                <w:position w:val="-12"/>
                <w:sz w:val="24"/>
              </w:rPr>
              <w:object w:dxaOrig="320" w:dyaOrig="420" w14:anchorId="57718EB9">
                <v:shape id="_x0000_i1060" type="#_x0000_t75" style="width:15.65pt;height:21.3pt" o:ole="">
                  <v:imagedata r:id="rId91" o:title=""/>
                </v:shape>
                <o:OLEObject Type="Embed" ProgID="Equation.DSMT4" ShapeID="_x0000_i1060" DrawAspect="Content" ObjectID="_1662794207" r:id="rId92"/>
              </w:object>
            </w:r>
            <w:r w:rsidRPr="00A53463">
              <w:rPr>
                <w:sz w:val="24"/>
              </w:rPr>
              <w:t xml:space="preserve"> = </w:t>
            </w:r>
            <w:r w:rsidRPr="00A53463">
              <w:rPr>
                <w:position w:val="-6"/>
                <w:sz w:val="24"/>
              </w:rPr>
              <w:object w:dxaOrig="480" w:dyaOrig="320" w14:anchorId="3A7D30D7">
                <v:shape id="_x0000_i1061" type="#_x0000_t75" style="width:23.8pt;height:15.65pt" o:ole="">
                  <v:imagedata r:id="rId93" o:title=""/>
                </v:shape>
                <o:OLEObject Type="Embed" ProgID="Equation.DSMT4" ShapeID="_x0000_i1061" DrawAspect="Content" ObjectID="_1662794208" r:id="rId94"/>
              </w:object>
            </w:r>
            <w:r w:rsidRPr="00A53463">
              <w:rPr>
                <w:sz w:val="24"/>
              </w:rPr>
              <w:t xml:space="preserve">    (1)</w:t>
            </w:r>
          </w:p>
          <w:p w14:paraId="45F6D91E" w14:textId="77777777" w:rsidR="00F645E9" w:rsidRPr="00A53463" w:rsidRDefault="00F645E9" w:rsidP="008A5775">
            <w:pPr>
              <w:rPr>
                <w:sz w:val="24"/>
              </w:rPr>
            </w:pPr>
            <w:r w:rsidRPr="00A53463">
              <w:rPr>
                <w:sz w:val="24"/>
              </w:rPr>
              <w:t>Vì</w:t>
            </w:r>
            <w:r w:rsidRPr="00A53463">
              <w:rPr>
                <w:position w:val="-12"/>
                <w:sz w:val="24"/>
              </w:rPr>
              <w:object w:dxaOrig="300" w:dyaOrig="420" w14:anchorId="6FC77594">
                <v:shape id="_x0000_i1062" type="#_x0000_t75" style="width:15.05pt;height:21.3pt" o:ole="">
                  <v:imagedata r:id="rId23" o:title=""/>
                </v:shape>
                <o:OLEObject Type="Embed" ProgID="Equation.DSMT4" ShapeID="_x0000_i1062" DrawAspect="Content" ObjectID="_1662794209" r:id="rId95"/>
              </w:object>
            </w:r>
            <w:r w:rsidRPr="00A53463">
              <w:rPr>
                <w:sz w:val="24"/>
              </w:rPr>
              <w:t xml:space="preserve">vaø </w:t>
            </w:r>
            <w:r w:rsidRPr="00A53463">
              <w:rPr>
                <w:position w:val="-12"/>
                <w:sz w:val="24"/>
              </w:rPr>
              <w:object w:dxaOrig="320" w:dyaOrig="420" w14:anchorId="51F6A7ED">
                <v:shape id="_x0000_i1063" type="#_x0000_t75" style="width:15.65pt;height:21.3pt" o:ole="">
                  <v:imagedata r:id="rId91" o:title=""/>
                </v:shape>
                <o:OLEObject Type="Embed" ProgID="Equation.DSMT4" ShapeID="_x0000_i1063" DrawAspect="Content" ObjectID="_1662794210" r:id="rId96"/>
              </w:object>
            </w:r>
            <w:r w:rsidRPr="00A53463">
              <w:rPr>
                <w:sz w:val="24"/>
              </w:rPr>
              <w:t>keà buø neân:</w:t>
            </w:r>
          </w:p>
          <w:p w14:paraId="29F41D41" w14:textId="77777777" w:rsidR="00F645E9" w:rsidRPr="00A53463" w:rsidRDefault="00F645E9" w:rsidP="008A5775">
            <w:pPr>
              <w:rPr>
                <w:sz w:val="24"/>
              </w:rPr>
            </w:pPr>
            <w:r w:rsidRPr="00A53463">
              <w:rPr>
                <w:position w:val="-12"/>
                <w:sz w:val="24"/>
              </w:rPr>
              <w:object w:dxaOrig="1440" w:dyaOrig="420" w14:anchorId="7E94FDFE">
                <v:shape id="_x0000_i1064" type="#_x0000_t75" style="width:1in;height:21.3pt" o:ole="">
                  <v:imagedata r:id="rId97" o:title=""/>
                </v:shape>
                <o:OLEObject Type="Embed" ProgID="Equation.DSMT4" ShapeID="_x0000_i1064" DrawAspect="Content" ObjectID="_1662794211" r:id="rId98"/>
              </w:object>
            </w:r>
            <w:r w:rsidRPr="00A53463">
              <w:rPr>
                <w:sz w:val="24"/>
              </w:rPr>
              <w:t xml:space="preserve">      (2)</w:t>
            </w:r>
          </w:p>
          <w:p w14:paraId="151319C9" w14:textId="77777777" w:rsidR="00F645E9" w:rsidRPr="00A53463" w:rsidRDefault="00F645E9" w:rsidP="008A5775">
            <w:pPr>
              <w:rPr>
                <w:sz w:val="24"/>
              </w:rPr>
            </w:pPr>
            <w:r w:rsidRPr="00A53463">
              <w:rPr>
                <w:sz w:val="24"/>
              </w:rPr>
              <w:t>So saùnh (1) vaø (2) ta coù:</w:t>
            </w:r>
          </w:p>
        </w:tc>
      </w:tr>
      <w:tr w:rsidR="00F645E9" w:rsidRPr="00A53463" w14:paraId="394FC4DE" w14:textId="77777777" w:rsidTr="008A5775">
        <w:tc>
          <w:tcPr>
            <w:tcW w:w="752" w:type="dxa"/>
            <w:tcBorders>
              <w:top w:val="nil"/>
              <w:bottom w:val="nil"/>
            </w:tcBorders>
            <w:shd w:val="clear" w:color="auto" w:fill="auto"/>
          </w:tcPr>
          <w:p w14:paraId="24DFDBAF" w14:textId="77777777" w:rsidR="00F645E9" w:rsidRPr="00A53463" w:rsidRDefault="00F645E9" w:rsidP="008A5775">
            <w:pPr>
              <w:rPr>
                <w:sz w:val="24"/>
              </w:rPr>
            </w:pPr>
          </w:p>
        </w:tc>
        <w:tc>
          <w:tcPr>
            <w:tcW w:w="2775" w:type="dxa"/>
            <w:tcBorders>
              <w:top w:val="nil"/>
              <w:bottom w:val="nil"/>
            </w:tcBorders>
            <w:shd w:val="clear" w:color="auto" w:fill="auto"/>
          </w:tcPr>
          <w:p w14:paraId="3AFB9BD2" w14:textId="77777777" w:rsidR="00F645E9" w:rsidRPr="00A53463" w:rsidRDefault="00F645E9" w:rsidP="008A5775">
            <w:pPr>
              <w:rPr>
                <w:sz w:val="24"/>
              </w:rPr>
            </w:pPr>
            <w:r w:rsidRPr="00A53463">
              <w:rPr>
                <w:b/>
                <w:sz w:val="24"/>
              </w:rPr>
              <w:t xml:space="preserve">Hoûi: </w:t>
            </w:r>
            <w:r w:rsidRPr="00A53463">
              <w:rPr>
                <w:position w:val="-12"/>
                <w:sz w:val="24"/>
              </w:rPr>
              <w:object w:dxaOrig="300" w:dyaOrig="420" w14:anchorId="34E103BE">
                <v:shape id="_x0000_i1065" type="#_x0000_t75" style="width:15.05pt;height:21.3pt" o:ole="">
                  <v:imagedata r:id="rId23" o:title=""/>
                </v:shape>
                <o:OLEObject Type="Embed" ProgID="Equation.DSMT4" ShapeID="_x0000_i1065" DrawAspect="Content" ObjectID="_1662794212" r:id="rId99"/>
              </w:object>
            </w:r>
            <w:r w:rsidRPr="00A53463">
              <w:rPr>
                <w:sz w:val="24"/>
              </w:rPr>
              <w:t>vaø</w:t>
            </w:r>
            <w:r w:rsidRPr="00A53463">
              <w:rPr>
                <w:position w:val="-12"/>
                <w:sz w:val="24"/>
              </w:rPr>
              <w:object w:dxaOrig="320" w:dyaOrig="420" w14:anchorId="37595D46">
                <v:shape id="_x0000_i1066" type="#_x0000_t75" style="width:15.65pt;height:21.3pt" o:ole="">
                  <v:imagedata r:id="rId100" o:title=""/>
                </v:shape>
                <o:OLEObject Type="Embed" ProgID="Equation.DSMT4" ShapeID="_x0000_i1066" DrawAspect="Content" ObjectID="_1662794213" r:id="rId101"/>
              </w:object>
            </w:r>
            <w:r w:rsidRPr="00A53463">
              <w:rPr>
                <w:sz w:val="24"/>
              </w:rPr>
              <w:t xml:space="preserve">; </w:t>
            </w:r>
            <w:r w:rsidRPr="00A53463">
              <w:rPr>
                <w:position w:val="-12"/>
                <w:sz w:val="24"/>
              </w:rPr>
              <w:object w:dxaOrig="320" w:dyaOrig="420" w14:anchorId="7A5C2AAE">
                <v:shape id="_x0000_i1067" type="#_x0000_t75" style="width:15.65pt;height:21.3pt" o:ole="">
                  <v:imagedata r:id="rId102" o:title=""/>
                </v:shape>
                <o:OLEObject Type="Embed" ProgID="Equation.DSMT4" ShapeID="_x0000_i1067" DrawAspect="Content" ObjectID="_1662794214" r:id="rId103"/>
              </w:object>
            </w:r>
            <w:r w:rsidRPr="00A53463">
              <w:rPr>
                <w:sz w:val="24"/>
              </w:rPr>
              <w:t>vaø</w:t>
            </w:r>
            <w:r w:rsidRPr="00A53463">
              <w:rPr>
                <w:position w:val="-12"/>
                <w:sz w:val="24"/>
              </w:rPr>
              <w:object w:dxaOrig="320" w:dyaOrig="420" w14:anchorId="3CDE56C3">
                <v:shape id="_x0000_i1068" type="#_x0000_t75" style="width:15.65pt;height:21.3pt" o:ole="">
                  <v:imagedata r:id="rId100" o:title=""/>
                </v:shape>
                <o:OLEObject Type="Embed" ProgID="Equation.DSMT4" ShapeID="_x0000_i1068" DrawAspect="Content" ObjectID="_1662794215" r:id="rId104"/>
              </w:object>
            </w:r>
            <w:r w:rsidRPr="00A53463">
              <w:rPr>
                <w:sz w:val="24"/>
              </w:rPr>
              <w:t>quan heä nhö theá naøo? Vaäy moái quan heä veà soá ño cuûa chuùng nhö theá naøo?</w:t>
            </w:r>
          </w:p>
        </w:tc>
        <w:tc>
          <w:tcPr>
            <w:tcW w:w="2609" w:type="dxa"/>
            <w:tcBorders>
              <w:top w:val="nil"/>
              <w:bottom w:val="nil"/>
            </w:tcBorders>
            <w:shd w:val="clear" w:color="auto" w:fill="auto"/>
          </w:tcPr>
          <w:p w14:paraId="6195998F" w14:textId="77777777" w:rsidR="00F645E9" w:rsidRPr="00A53463" w:rsidRDefault="00F645E9" w:rsidP="008A5775">
            <w:pPr>
              <w:rPr>
                <w:sz w:val="24"/>
              </w:rPr>
            </w:pPr>
            <w:r w:rsidRPr="00A53463">
              <w:rPr>
                <w:b/>
                <w:sz w:val="24"/>
              </w:rPr>
              <w:t>Ñaùp:</w:t>
            </w:r>
            <w:r w:rsidRPr="00A53463">
              <w:rPr>
                <w:sz w:val="24"/>
              </w:rPr>
              <w:t xml:space="preserve"> Laø hai goùc keà buø </w:t>
            </w:r>
          </w:p>
          <w:p w14:paraId="4330EDB9" w14:textId="77777777" w:rsidR="00F645E9" w:rsidRPr="00A53463" w:rsidRDefault="00F645E9" w:rsidP="008A5775">
            <w:pPr>
              <w:rPr>
                <w:sz w:val="24"/>
              </w:rPr>
            </w:pPr>
            <w:r w:rsidRPr="00A53463">
              <w:rPr>
                <w:position w:val="-12"/>
                <w:sz w:val="24"/>
              </w:rPr>
              <w:object w:dxaOrig="300" w:dyaOrig="420" w14:anchorId="38B352ED">
                <v:shape id="_x0000_i1069" type="#_x0000_t75" style="width:15.05pt;height:21.3pt" o:ole="">
                  <v:imagedata r:id="rId23" o:title=""/>
                </v:shape>
                <o:OLEObject Type="Embed" ProgID="Equation.DSMT4" ShapeID="_x0000_i1069" DrawAspect="Content" ObjectID="_1662794216" r:id="rId105"/>
              </w:object>
            </w:r>
            <w:r w:rsidRPr="00A53463">
              <w:rPr>
                <w:sz w:val="24"/>
              </w:rPr>
              <w:t xml:space="preserve">+ </w:t>
            </w:r>
            <w:r w:rsidRPr="00A53463">
              <w:rPr>
                <w:position w:val="-12"/>
                <w:sz w:val="24"/>
              </w:rPr>
              <w:object w:dxaOrig="320" w:dyaOrig="420" w14:anchorId="52813101">
                <v:shape id="_x0000_i1070" type="#_x0000_t75" style="width:15.65pt;height:21.3pt" o:ole="">
                  <v:imagedata r:id="rId91" o:title=""/>
                </v:shape>
                <o:OLEObject Type="Embed" ProgID="Equation.DSMT4" ShapeID="_x0000_i1070" DrawAspect="Content" ObjectID="_1662794217" r:id="rId106"/>
              </w:object>
            </w:r>
            <w:r w:rsidRPr="00A53463">
              <w:rPr>
                <w:sz w:val="24"/>
              </w:rPr>
              <w:t xml:space="preserve"> = </w:t>
            </w:r>
            <w:r w:rsidRPr="00A53463">
              <w:rPr>
                <w:position w:val="-6"/>
                <w:sz w:val="24"/>
              </w:rPr>
              <w:object w:dxaOrig="480" w:dyaOrig="320" w14:anchorId="4141C436">
                <v:shape id="_x0000_i1071" type="#_x0000_t75" style="width:23.8pt;height:15.65pt" o:ole="">
                  <v:imagedata r:id="rId93" o:title=""/>
                </v:shape>
                <o:OLEObject Type="Embed" ProgID="Equation.DSMT4" ShapeID="_x0000_i1071" DrawAspect="Content" ObjectID="_1662794218" r:id="rId107"/>
              </w:object>
            </w:r>
            <w:r w:rsidRPr="00A53463">
              <w:rPr>
                <w:sz w:val="24"/>
              </w:rPr>
              <w:t xml:space="preserve">    (1)</w:t>
            </w:r>
          </w:p>
          <w:p w14:paraId="471CA5D4" w14:textId="77777777" w:rsidR="00F645E9" w:rsidRPr="00A53463" w:rsidRDefault="00F645E9" w:rsidP="008A5775">
            <w:pPr>
              <w:rPr>
                <w:sz w:val="24"/>
              </w:rPr>
            </w:pPr>
            <w:r w:rsidRPr="00A53463">
              <w:rPr>
                <w:position w:val="-12"/>
                <w:sz w:val="24"/>
              </w:rPr>
              <w:object w:dxaOrig="1440" w:dyaOrig="420" w14:anchorId="13112516">
                <v:shape id="_x0000_i1072" type="#_x0000_t75" style="width:1in;height:21.3pt" o:ole="">
                  <v:imagedata r:id="rId97" o:title=""/>
                </v:shape>
                <o:OLEObject Type="Embed" ProgID="Equation.DSMT4" ShapeID="_x0000_i1072" DrawAspect="Content" ObjectID="_1662794219" r:id="rId108"/>
              </w:object>
            </w:r>
            <w:r w:rsidRPr="00A53463">
              <w:rPr>
                <w:sz w:val="24"/>
              </w:rPr>
              <w:t xml:space="preserve">      (2)</w:t>
            </w:r>
          </w:p>
          <w:p w14:paraId="311284C4" w14:textId="77777777" w:rsidR="00F645E9" w:rsidRPr="00A53463" w:rsidRDefault="00F645E9" w:rsidP="008A5775">
            <w:pPr>
              <w:rPr>
                <w:sz w:val="24"/>
              </w:rPr>
            </w:pPr>
          </w:p>
        </w:tc>
        <w:tc>
          <w:tcPr>
            <w:tcW w:w="3494" w:type="dxa"/>
            <w:tcBorders>
              <w:top w:val="nil"/>
              <w:bottom w:val="nil"/>
            </w:tcBorders>
            <w:shd w:val="clear" w:color="auto" w:fill="auto"/>
          </w:tcPr>
          <w:p w14:paraId="2E7C295F" w14:textId="77777777" w:rsidR="00F645E9" w:rsidRPr="00A53463" w:rsidRDefault="00F645E9" w:rsidP="008A5775">
            <w:pPr>
              <w:rPr>
                <w:sz w:val="24"/>
              </w:rPr>
            </w:pPr>
            <w:r w:rsidRPr="00A53463">
              <w:rPr>
                <w:position w:val="-12"/>
                <w:sz w:val="24"/>
              </w:rPr>
              <w:object w:dxaOrig="300" w:dyaOrig="420" w14:anchorId="13C86BD3">
                <v:shape id="_x0000_i1073" type="#_x0000_t75" style="width:15.05pt;height:21.3pt" o:ole="">
                  <v:imagedata r:id="rId23" o:title=""/>
                </v:shape>
                <o:OLEObject Type="Embed" ProgID="Equation.DSMT4" ShapeID="_x0000_i1073" DrawAspect="Content" ObjectID="_1662794220" r:id="rId109"/>
              </w:object>
            </w:r>
            <w:r w:rsidRPr="00A53463">
              <w:rPr>
                <w:sz w:val="24"/>
              </w:rPr>
              <w:t>+</w:t>
            </w:r>
            <w:r w:rsidRPr="00A53463">
              <w:rPr>
                <w:position w:val="-12"/>
                <w:sz w:val="24"/>
              </w:rPr>
              <w:object w:dxaOrig="320" w:dyaOrig="420" w14:anchorId="0ADD454A">
                <v:shape id="_x0000_i1074" type="#_x0000_t75" style="width:15.65pt;height:21.3pt" o:ole="">
                  <v:imagedata r:id="rId91" o:title=""/>
                </v:shape>
                <o:OLEObject Type="Embed" ProgID="Equation.DSMT4" ShapeID="_x0000_i1074" DrawAspect="Content" ObjectID="_1662794221" r:id="rId110"/>
              </w:object>
            </w:r>
            <w:r w:rsidRPr="00A53463">
              <w:rPr>
                <w:sz w:val="24"/>
              </w:rPr>
              <w:t>=</w:t>
            </w:r>
            <w:r w:rsidRPr="00A53463">
              <w:rPr>
                <w:position w:val="-12"/>
                <w:sz w:val="24"/>
              </w:rPr>
              <w:object w:dxaOrig="320" w:dyaOrig="420" w14:anchorId="65B7CDDF">
                <v:shape id="_x0000_i1075" type="#_x0000_t75" style="width:15.65pt;height:21.3pt" o:ole="">
                  <v:imagedata r:id="rId85" o:title=""/>
                </v:shape>
                <o:OLEObject Type="Embed" ProgID="Equation.DSMT4" ShapeID="_x0000_i1075" DrawAspect="Content" ObjectID="_1662794222" r:id="rId111"/>
              </w:object>
            </w:r>
            <w:r w:rsidRPr="00A53463">
              <w:rPr>
                <w:sz w:val="24"/>
              </w:rPr>
              <w:t>+</w:t>
            </w:r>
            <w:r w:rsidRPr="00A53463">
              <w:rPr>
                <w:position w:val="-12"/>
                <w:sz w:val="24"/>
              </w:rPr>
              <w:object w:dxaOrig="320" w:dyaOrig="420" w14:anchorId="5761C15F">
                <v:shape id="_x0000_i1076" type="#_x0000_t75" style="width:15.65pt;height:21.3pt" o:ole="">
                  <v:imagedata r:id="rId91" o:title=""/>
                </v:shape>
                <o:OLEObject Type="Embed" ProgID="Equation.DSMT4" ShapeID="_x0000_i1076" DrawAspect="Content" ObjectID="_1662794223" r:id="rId112"/>
              </w:object>
            </w:r>
            <w:r w:rsidRPr="00A53463">
              <w:rPr>
                <w:sz w:val="24"/>
              </w:rPr>
              <w:t xml:space="preserve">  (3)</w:t>
            </w:r>
          </w:p>
          <w:p w14:paraId="6C4BF701" w14:textId="77777777" w:rsidR="00F645E9" w:rsidRPr="00A53463" w:rsidRDefault="00F645E9" w:rsidP="008A5775">
            <w:pPr>
              <w:rPr>
                <w:sz w:val="24"/>
              </w:rPr>
            </w:pPr>
            <w:r w:rsidRPr="00A53463">
              <w:rPr>
                <w:sz w:val="24"/>
              </w:rPr>
              <w:t xml:space="preserve">Töø (3) suy ra </w:t>
            </w:r>
            <w:r w:rsidRPr="00A53463">
              <w:rPr>
                <w:position w:val="-12"/>
                <w:sz w:val="24"/>
              </w:rPr>
              <w:object w:dxaOrig="300" w:dyaOrig="420" w14:anchorId="5C443FCA">
                <v:shape id="_x0000_i1077" type="#_x0000_t75" style="width:15.05pt;height:21.3pt" o:ole="">
                  <v:imagedata r:id="rId23" o:title=""/>
                </v:shape>
                <o:OLEObject Type="Embed" ProgID="Equation.DSMT4" ShapeID="_x0000_i1077" DrawAspect="Content" ObjectID="_1662794224" r:id="rId113"/>
              </w:object>
            </w:r>
            <w:r w:rsidRPr="00A53463">
              <w:rPr>
                <w:sz w:val="24"/>
              </w:rPr>
              <w:t>=</w:t>
            </w:r>
            <w:r w:rsidRPr="00A53463">
              <w:rPr>
                <w:position w:val="-12"/>
                <w:sz w:val="24"/>
              </w:rPr>
              <w:object w:dxaOrig="320" w:dyaOrig="420" w14:anchorId="414FFFE6">
                <v:shape id="_x0000_i1078" type="#_x0000_t75" style="width:15.65pt;height:21.3pt" o:ole="">
                  <v:imagedata r:id="rId85" o:title=""/>
                </v:shape>
                <o:OLEObject Type="Embed" ProgID="Equation.DSMT4" ShapeID="_x0000_i1078" DrawAspect="Content" ObjectID="_1662794225" r:id="rId114"/>
              </w:object>
            </w:r>
          </w:p>
        </w:tc>
      </w:tr>
      <w:tr w:rsidR="00F645E9" w:rsidRPr="00A53463" w14:paraId="3275CE24" w14:textId="77777777" w:rsidTr="008A5775">
        <w:tc>
          <w:tcPr>
            <w:tcW w:w="752" w:type="dxa"/>
            <w:tcBorders>
              <w:top w:val="nil"/>
              <w:bottom w:val="nil"/>
            </w:tcBorders>
            <w:shd w:val="clear" w:color="auto" w:fill="auto"/>
          </w:tcPr>
          <w:p w14:paraId="44405AE1" w14:textId="77777777" w:rsidR="00F645E9" w:rsidRPr="00A53463" w:rsidRDefault="00F645E9" w:rsidP="008A5775">
            <w:pPr>
              <w:rPr>
                <w:sz w:val="24"/>
              </w:rPr>
            </w:pPr>
          </w:p>
        </w:tc>
        <w:tc>
          <w:tcPr>
            <w:tcW w:w="2775" w:type="dxa"/>
            <w:tcBorders>
              <w:top w:val="nil"/>
              <w:bottom w:val="nil"/>
            </w:tcBorders>
            <w:shd w:val="clear" w:color="auto" w:fill="auto"/>
          </w:tcPr>
          <w:p w14:paraId="73EB4898" w14:textId="77777777" w:rsidR="00F645E9" w:rsidRPr="00A53463" w:rsidRDefault="00F645E9" w:rsidP="008A5775">
            <w:pPr>
              <w:rPr>
                <w:sz w:val="24"/>
              </w:rPr>
            </w:pPr>
            <w:r w:rsidRPr="00A53463">
              <w:rPr>
                <w:b/>
                <w:sz w:val="24"/>
              </w:rPr>
              <w:t xml:space="preserve">Hoûi: </w:t>
            </w:r>
            <w:r w:rsidRPr="00A53463">
              <w:rPr>
                <w:sz w:val="24"/>
              </w:rPr>
              <w:t>Haõy so saùnh (1) vaø (2), ruùt ra keát luaän</w:t>
            </w:r>
          </w:p>
        </w:tc>
        <w:tc>
          <w:tcPr>
            <w:tcW w:w="2609" w:type="dxa"/>
            <w:tcBorders>
              <w:top w:val="nil"/>
              <w:bottom w:val="nil"/>
            </w:tcBorders>
            <w:shd w:val="clear" w:color="auto" w:fill="auto"/>
          </w:tcPr>
          <w:p w14:paraId="244CEDC6" w14:textId="77777777" w:rsidR="00F645E9" w:rsidRPr="00A53463" w:rsidRDefault="00F645E9" w:rsidP="008A5775">
            <w:pPr>
              <w:rPr>
                <w:sz w:val="24"/>
              </w:rPr>
            </w:pPr>
            <w:r w:rsidRPr="00A53463">
              <w:rPr>
                <w:b/>
                <w:sz w:val="24"/>
              </w:rPr>
              <w:t>Ñaùp:</w:t>
            </w:r>
            <w:r w:rsidRPr="00A53463">
              <w:rPr>
                <w:sz w:val="24"/>
              </w:rPr>
              <w:t xml:space="preserve"> </w:t>
            </w:r>
          </w:p>
          <w:p w14:paraId="364A96D4" w14:textId="77777777" w:rsidR="00F645E9" w:rsidRPr="00A53463" w:rsidRDefault="00F645E9" w:rsidP="008A5775">
            <w:pPr>
              <w:rPr>
                <w:sz w:val="24"/>
              </w:rPr>
            </w:pPr>
            <w:r w:rsidRPr="00A53463">
              <w:rPr>
                <w:position w:val="-12"/>
                <w:sz w:val="24"/>
              </w:rPr>
              <w:object w:dxaOrig="300" w:dyaOrig="420" w14:anchorId="3518FA64">
                <v:shape id="_x0000_i1079" type="#_x0000_t75" style="width:15.05pt;height:21.3pt" o:ole="">
                  <v:imagedata r:id="rId23" o:title=""/>
                </v:shape>
                <o:OLEObject Type="Embed" ProgID="Equation.DSMT4" ShapeID="_x0000_i1079" DrawAspect="Content" ObjectID="_1662794226" r:id="rId115"/>
              </w:object>
            </w:r>
            <w:r w:rsidRPr="00A53463">
              <w:rPr>
                <w:sz w:val="24"/>
              </w:rPr>
              <w:t>+</w:t>
            </w:r>
            <w:r w:rsidRPr="00A53463">
              <w:rPr>
                <w:position w:val="-12"/>
                <w:sz w:val="24"/>
              </w:rPr>
              <w:object w:dxaOrig="320" w:dyaOrig="420" w14:anchorId="1A4A8E05">
                <v:shape id="_x0000_i1080" type="#_x0000_t75" style="width:15.65pt;height:21.3pt" o:ole="">
                  <v:imagedata r:id="rId91" o:title=""/>
                </v:shape>
                <o:OLEObject Type="Embed" ProgID="Equation.DSMT4" ShapeID="_x0000_i1080" DrawAspect="Content" ObjectID="_1662794227" r:id="rId116"/>
              </w:object>
            </w:r>
            <w:r w:rsidRPr="00A53463">
              <w:rPr>
                <w:sz w:val="24"/>
              </w:rPr>
              <w:t>=</w:t>
            </w:r>
            <w:r w:rsidRPr="00A53463">
              <w:rPr>
                <w:position w:val="-12"/>
                <w:sz w:val="24"/>
              </w:rPr>
              <w:object w:dxaOrig="320" w:dyaOrig="420" w14:anchorId="3937186E">
                <v:shape id="_x0000_i1081" type="#_x0000_t75" style="width:15.65pt;height:21.3pt" o:ole="">
                  <v:imagedata r:id="rId85" o:title=""/>
                </v:shape>
                <o:OLEObject Type="Embed" ProgID="Equation.DSMT4" ShapeID="_x0000_i1081" DrawAspect="Content" ObjectID="_1662794228" r:id="rId117"/>
              </w:object>
            </w:r>
            <w:r w:rsidRPr="00A53463">
              <w:rPr>
                <w:sz w:val="24"/>
              </w:rPr>
              <w:t>+</w:t>
            </w:r>
            <w:r w:rsidRPr="00A53463">
              <w:rPr>
                <w:position w:val="-12"/>
                <w:sz w:val="24"/>
              </w:rPr>
              <w:object w:dxaOrig="320" w:dyaOrig="420" w14:anchorId="11B0F9CC">
                <v:shape id="_x0000_i1082" type="#_x0000_t75" style="width:15.65pt;height:21.3pt" o:ole="">
                  <v:imagedata r:id="rId91" o:title=""/>
                </v:shape>
                <o:OLEObject Type="Embed" ProgID="Equation.DSMT4" ShapeID="_x0000_i1082" DrawAspect="Content" ObjectID="_1662794229" r:id="rId118"/>
              </w:object>
            </w:r>
            <w:r w:rsidRPr="00A53463">
              <w:rPr>
                <w:sz w:val="24"/>
              </w:rPr>
              <w:t xml:space="preserve">  (3)</w:t>
            </w:r>
          </w:p>
        </w:tc>
        <w:tc>
          <w:tcPr>
            <w:tcW w:w="3494" w:type="dxa"/>
            <w:tcBorders>
              <w:top w:val="nil"/>
              <w:bottom w:val="nil"/>
            </w:tcBorders>
            <w:shd w:val="clear" w:color="auto" w:fill="auto"/>
          </w:tcPr>
          <w:p w14:paraId="66890AF2" w14:textId="77777777" w:rsidR="00F645E9" w:rsidRPr="00A53463" w:rsidRDefault="00F645E9" w:rsidP="008A5775">
            <w:pPr>
              <w:rPr>
                <w:sz w:val="24"/>
              </w:rPr>
            </w:pPr>
          </w:p>
        </w:tc>
      </w:tr>
      <w:tr w:rsidR="00F645E9" w:rsidRPr="00A53463" w14:paraId="21AFA86A" w14:textId="77777777" w:rsidTr="008A5775">
        <w:tc>
          <w:tcPr>
            <w:tcW w:w="752" w:type="dxa"/>
            <w:tcBorders>
              <w:top w:val="nil"/>
              <w:bottom w:val="single" w:sz="8" w:space="0" w:color="auto"/>
            </w:tcBorders>
            <w:shd w:val="clear" w:color="auto" w:fill="auto"/>
          </w:tcPr>
          <w:p w14:paraId="6C7207F4" w14:textId="77777777" w:rsidR="00F645E9" w:rsidRPr="00A53463" w:rsidRDefault="00F645E9" w:rsidP="008A5775">
            <w:pPr>
              <w:rPr>
                <w:sz w:val="24"/>
              </w:rPr>
            </w:pPr>
          </w:p>
        </w:tc>
        <w:tc>
          <w:tcPr>
            <w:tcW w:w="2775" w:type="dxa"/>
            <w:tcBorders>
              <w:top w:val="nil"/>
              <w:bottom w:val="single" w:sz="8" w:space="0" w:color="auto"/>
            </w:tcBorders>
            <w:shd w:val="clear" w:color="auto" w:fill="auto"/>
          </w:tcPr>
          <w:p w14:paraId="6DA8036A" w14:textId="77777777" w:rsidR="00F645E9" w:rsidRPr="00A53463" w:rsidRDefault="00F645E9" w:rsidP="008A5775">
            <w:pPr>
              <w:rPr>
                <w:sz w:val="24"/>
              </w:rPr>
            </w:pPr>
            <w:r w:rsidRPr="00A53463">
              <w:rPr>
                <w:b/>
                <w:sz w:val="24"/>
              </w:rPr>
              <w:t xml:space="preserve">Hoûi: </w:t>
            </w:r>
            <w:r w:rsidRPr="00A53463">
              <w:rPr>
                <w:sz w:val="24"/>
              </w:rPr>
              <w:t>Töø (3) suy ra ñieàu gì?</w:t>
            </w:r>
          </w:p>
          <w:p w14:paraId="6197E960" w14:textId="77777777" w:rsidR="00F645E9" w:rsidRPr="00A53463" w:rsidRDefault="00F645E9" w:rsidP="008A5775">
            <w:pPr>
              <w:rPr>
                <w:b/>
                <w:sz w:val="24"/>
              </w:rPr>
            </w:pPr>
            <w:r w:rsidRPr="00A53463">
              <w:rPr>
                <w:b/>
                <w:sz w:val="24"/>
              </w:rPr>
              <w:t>Hoûi:</w:t>
            </w:r>
            <w:r w:rsidRPr="00A53463">
              <w:rPr>
                <w:sz w:val="24"/>
              </w:rPr>
              <w:t xml:space="preserve"> </w:t>
            </w:r>
            <w:r w:rsidRPr="00A53463">
              <w:rPr>
                <w:b/>
                <w:sz w:val="24"/>
              </w:rPr>
              <w:t xml:space="preserve"> </w:t>
            </w:r>
            <w:r w:rsidRPr="00A53463">
              <w:rPr>
                <w:sz w:val="24"/>
              </w:rPr>
              <w:t>Em haõy neâu tính chaát cuûa hai goùc ñoái ñænh?</w:t>
            </w:r>
          </w:p>
        </w:tc>
        <w:tc>
          <w:tcPr>
            <w:tcW w:w="2609" w:type="dxa"/>
            <w:tcBorders>
              <w:top w:val="nil"/>
              <w:bottom w:val="single" w:sz="8" w:space="0" w:color="auto"/>
            </w:tcBorders>
            <w:shd w:val="clear" w:color="auto" w:fill="auto"/>
          </w:tcPr>
          <w:p w14:paraId="1BE0E90F" w14:textId="77777777" w:rsidR="00F645E9" w:rsidRPr="00A53463" w:rsidRDefault="00F645E9" w:rsidP="008A5775">
            <w:pPr>
              <w:rPr>
                <w:b/>
                <w:sz w:val="24"/>
              </w:rPr>
            </w:pPr>
            <w:r w:rsidRPr="00A53463">
              <w:rPr>
                <w:b/>
                <w:sz w:val="24"/>
              </w:rPr>
              <w:t xml:space="preserve">Ñaùp: </w:t>
            </w:r>
            <w:r w:rsidRPr="00A53463">
              <w:rPr>
                <w:position w:val="-12"/>
                <w:sz w:val="24"/>
              </w:rPr>
              <w:object w:dxaOrig="300" w:dyaOrig="420" w14:anchorId="4D6BC5AD">
                <v:shape id="_x0000_i1083" type="#_x0000_t75" style="width:15.05pt;height:21.3pt" o:ole="">
                  <v:imagedata r:id="rId23" o:title=""/>
                </v:shape>
                <o:OLEObject Type="Embed" ProgID="Equation.DSMT4" ShapeID="_x0000_i1083" DrawAspect="Content" ObjectID="_1662794230" r:id="rId119"/>
              </w:object>
            </w:r>
            <w:r w:rsidRPr="00A53463">
              <w:rPr>
                <w:sz w:val="24"/>
              </w:rPr>
              <w:t>=</w:t>
            </w:r>
            <w:r w:rsidRPr="00A53463">
              <w:rPr>
                <w:position w:val="-12"/>
                <w:sz w:val="24"/>
              </w:rPr>
              <w:object w:dxaOrig="320" w:dyaOrig="420" w14:anchorId="3A8B4B06">
                <v:shape id="_x0000_i1084" type="#_x0000_t75" style="width:15.65pt;height:21.3pt" o:ole="">
                  <v:imagedata r:id="rId85" o:title=""/>
                </v:shape>
                <o:OLEObject Type="Embed" ProgID="Equation.DSMT4" ShapeID="_x0000_i1084" DrawAspect="Content" ObjectID="_1662794231" r:id="rId120"/>
              </w:object>
            </w:r>
          </w:p>
          <w:p w14:paraId="1E59AE7B" w14:textId="77777777" w:rsidR="00F645E9" w:rsidRPr="00A53463" w:rsidRDefault="00F645E9" w:rsidP="008A5775">
            <w:pPr>
              <w:rPr>
                <w:sz w:val="24"/>
              </w:rPr>
            </w:pPr>
            <w:r w:rsidRPr="00A53463">
              <w:rPr>
                <w:b/>
                <w:sz w:val="24"/>
              </w:rPr>
              <w:t>Ñaùp:</w:t>
            </w:r>
            <w:r w:rsidRPr="00A53463">
              <w:rPr>
                <w:sz w:val="24"/>
              </w:rPr>
              <w:t xml:space="preserve">  HS neâu tính chaát</w:t>
            </w:r>
          </w:p>
        </w:tc>
        <w:tc>
          <w:tcPr>
            <w:tcW w:w="3494" w:type="dxa"/>
            <w:tcBorders>
              <w:top w:val="nil"/>
              <w:bottom w:val="single" w:sz="8" w:space="0" w:color="auto"/>
            </w:tcBorders>
            <w:shd w:val="clear" w:color="auto" w:fill="auto"/>
          </w:tcPr>
          <w:p w14:paraId="718769D7" w14:textId="77777777" w:rsidR="00F645E9" w:rsidRPr="00A53463" w:rsidRDefault="00F645E9" w:rsidP="008A5775">
            <w:pPr>
              <w:rPr>
                <w:sz w:val="24"/>
              </w:rPr>
            </w:pPr>
          </w:p>
          <w:p w14:paraId="72F4500B" w14:textId="77777777" w:rsidR="00F645E9" w:rsidRPr="00A53463" w:rsidRDefault="00F645E9" w:rsidP="008A5775">
            <w:pPr>
              <w:rPr>
                <w:sz w:val="24"/>
              </w:rPr>
            </w:pPr>
            <w:r w:rsidRPr="00A53463">
              <w:rPr>
                <w:b/>
                <w:sz w:val="24"/>
              </w:rPr>
              <w:t>Tính chaát:</w:t>
            </w:r>
            <w:r w:rsidRPr="00A53463">
              <w:rPr>
                <w:sz w:val="24"/>
              </w:rPr>
              <w:t xml:space="preserve"> Hai goùc ñoái ñænh thì baèng nhau</w:t>
            </w:r>
          </w:p>
        </w:tc>
      </w:tr>
      <w:tr w:rsidR="00F645E9" w:rsidRPr="00A53463" w14:paraId="3A2CAA96" w14:textId="77777777" w:rsidTr="008A5775">
        <w:tc>
          <w:tcPr>
            <w:tcW w:w="752" w:type="dxa"/>
            <w:tcBorders>
              <w:top w:val="single" w:sz="8" w:space="0" w:color="auto"/>
              <w:bottom w:val="single" w:sz="8" w:space="0" w:color="auto"/>
            </w:tcBorders>
            <w:shd w:val="clear" w:color="auto" w:fill="auto"/>
          </w:tcPr>
          <w:p w14:paraId="6ADCAC11" w14:textId="77777777" w:rsidR="00F645E9" w:rsidRPr="00A53463" w:rsidRDefault="00F645E9" w:rsidP="008A5775">
            <w:pPr>
              <w:jc w:val="center"/>
              <w:rPr>
                <w:sz w:val="24"/>
              </w:rPr>
            </w:pPr>
            <w:r w:rsidRPr="00A53463">
              <w:rPr>
                <w:sz w:val="24"/>
              </w:rPr>
              <w:t>6ph</w:t>
            </w:r>
          </w:p>
        </w:tc>
        <w:tc>
          <w:tcPr>
            <w:tcW w:w="2775" w:type="dxa"/>
            <w:tcBorders>
              <w:top w:val="single" w:sz="8" w:space="0" w:color="auto"/>
              <w:bottom w:val="single" w:sz="8" w:space="0" w:color="auto"/>
            </w:tcBorders>
            <w:shd w:val="clear" w:color="auto" w:fill="auto"/>
          </w:tcPr>
          <w:p w14:paraId="2EC205E8" w14:textId="77777777" w:rsidR="00F645E9" w:rsidRPr="00A53463" w:rsidRDefault="00F645E9" w:rsidP="008A5775">
            <w:pPr>
              <w:rPr>
                <w:b/>
                <w:sz w:val="24"/>
              </w:rPr>
            </w:pPr>
            <w:r w:rsidRPr="00A53463">
              <w:rPr>
                <w:b/>
                <w:sz w:val="24"/>
                <w:u w:val="single"/>
              </w:rPr>
              <w:t>Hoaït ñoäng 3</w:t>
            </w:r>
            <w:r w:rsidRPr="00A53463">
              <w:rPr>
                <w:b/>
                <w:sz w:val="24"/>
              </w:rPr>
              <w:t>: Cuûng coá – Höôùng daãn baøi taäp hoïc ôû nhaø:</w:t>
            </w:r>
          </w:p>
        </w:tc>
        <w:tc>
          <w:tcPr>
            <w:tcW w:w="2609" w:type="dxa"/>
            <w:tcBorders>
              <w:top w:val="single" w:sz="8" w:space="0" w:color="auto"/>
              <w:bottom w:val="single" w:sz="8" w:space="0" w:color="auto"/>
            </w:tcBorders>
            <w:shd w:val="clear" w:color="auto" w:fill="auto"/>
          </w:tcPr>
          <w:p w14:paraId="64696753" w14:textId="77777777" w:rsidR="00F645E9" w:rsidRPr="00A53463" w:rsidRDefault="00F645E9" w:rsidP="008A5775">
            <w:pPr>
              <w:rPr>
                <w:sz w:val="24"/>
              </w:rPr>
            </w:pPr>
          </w:p>
        </w:tc>
        <w:tc>
          <w:tcPr>
            <w:tcW w:w="3494" w:type="dxa"/>
            <w:tcBorders>
              <w:top w:val="single" w:sz="8" w:space="0" w:color="auto"/>
              <w:bottom w:val="single" w:sz="8" w:space="0" w:color="auto"/>
            </w:tcBorders>
            <w:shd w:val="clear" w:color="auto" w:fill="auto"/>
          </w:tcPr>
          <w:p w14:paraId="3AADD762" w14:textId="77777777" w:rsidR="00F645E9" w:rsidRPr="00A53463" w:rsidRDefault="00F645E9" w:rsidP="008A5775">
            <w:pPr>
              <w:rPr>
                <w:b/>
                <w:sz w:val="24"/>
              </w:rPr>
            </w:pPr>
            <w:r w:rsidRPr="00A53463">
              <w:rPr>
                <w:b/>
                <w:sz w:val="24"/>
              </w:rPr>
              <w:t xml:space="preserve"> 3. </w:t>
            </w:r>
            <w:r w:rsidRPr="00A53463">
              <w:rPr>
                <w:b/>
                <w:sz w:val="24"/>
                <w:u w:val="single"/>
              </w:rPr>
              <w:t>Cuûng coá</w:t>
            </w:r>
          </w:p>
        </w:tc>
      </w:tr>
      <w:tr w:rsidR="00F645E9" w:rsidRPr="00A53463" w14:paraId="5D0EFE3D" w14:textId="77777777" w:rsidTr="008A5775">
        <w:tc>
          <w:tcPr>
            <w:tcW w:w="752" w:type="dxa"/>
            <w:tcBorders>
              <w:top w:val="single" w:sz="8" w:space="0" w:color="auto"/>
              <w:bottom w:val="nil"/>
            </w:tcBorders>
            <w:shd w:val="clear" w:color="auto" w:fill="auto"/>
          </w:tcPr>
          <w:p w14:paraId="5E990A1E" w14:textId="77777777" w:rsidR="00F645E9" w:rsidRPr="00A53463" w:rsidRDefault="00F645E9" w:rsidP="008A5775">
            <w:pPr>
              <w:rPr>
                <w:sz w:val="24"/>
              </w:rPr>
            </w:pPr>
          </w:p>
        </w:tc>
        <w:tc>
          <w:tcPr>
            <w:tcW w:w="2775" w:type="dxa"/>
            <w:tcBorders>
              <w:top w:val="single" w:sz="8" w:space="0" w:color="auto"/>
              <w:bottom w:val="nil"/>
            </w:tcBorders>
            <w:shd w:val="clear" w:color="auto" w:fill="auto"/>
          </w:tcPr>
          <w:p w14:paraId="302601A2" w14:textId="77777777" w:rsidR="00F645E9" w:rsidRPr="00A53463" w:rsidRDefault="00F645E9" w:rsidP="008A5775">
            <w:pPr>
              <w:rPr>
                <w:i/>
                <w:sz w:val="24"/>
              </w:rPr>
            </w:pPr>
            <w:r w:rsidRPr="00A53463">
              <w:rPr>
                <w:i/>
                <w:sz w:val="24"/>
              </w:rPr>
              <w:t>*Cuûng coá:</w:t>
            </w:r>
          </w:p>
          <w:p w14:paraId="3D196A6F" w14:textId="77777777" w:rsidR="00F645E9" w:rsidRPr="00A53463" w:rsidRDefault="00F645E9" w:rsidP="008A5775">
            <w:pPr>
              <w:rPr>
                <w:b/>
                <w:sz w:val="24"/>
              </w:rPr>
            </w:pPr>
            <w:r w:rsidRPr="00A53463">
              <w:rPr>
                <w:b/>
                <w:sz w:val="24"/>
              </w:rPr>
              <w:t xml:space="preserve">Hoûi:  </w:t>
            </w:r>
            <w:r w:rsidRPr="00A53463">
              <w:rPr>
                <w:sz w:val="24"/>
              </w:rPr>
              <w:t>Cho HS laøm  baøi taäp 3(82) SGK ?</w:t>
            </w:r>
          </w:p>
          <w:p w14:paraId="13150236" w14:textId="77777777" w:rsidR="00F645E9" w:rsidRPr="00A53463" w:rsidRDefault="00F645E9" w:rsidP="008A5775">
            <w:pPr>
              <w:rPr>
                <w:sz w:val="24"/>
              </w:rPr>
            </w:pPr>
          </w:p>
          <w:p w14:paraId="28029BF3" w14:textId="77777777" w:rsidR="00F645E9" w:rsidRPr="00A53463" w:rsidRDefault="00F645E9" w:rsidP="008A5775">
            <w:pPr>
              <w:rPr>
                <w:sz w:val="24"/>
              </w:rPr>
            </w:pPr>
          </w:p>
          <w:p w14:paraId="072573F3" w14:textId="77777777" w:rsidR="00F645E9" w:rsidRPr="00A53463" w:rsidRDefault="00F645E9" w:rsidP="008A5775">
            <w:pPr>
              <w:rPr>
                <w:b/>
                <w:sz w:val="24"/>
              </w:rPr>
            </w:pPr>
            <w:r w:rsidRPr="00A53463">
              <w:rPr>
                <w:b/>
                <w:sz w:val="24"/>
              </w:rPr>
              <w:t>Hoûi:</w:t>
            </w:r>
            <w:r w:rsidRPr="00A53463">
              <w:rPr>
                <w:sz w:val="24"/>
              </w:rPr>
              <w:t xml:space="preserve">Nhaéc laïi: </w:t>
            </w:r>
          </w:p>
          <w:p w14:paraId="42DDED5F" w14:textId="77777777" w:rsidR="00F645E9" w:rsidRPr="00A53463" w:rsidRDefault="00F645E9" w:rsidP="008A5775">
            <w:pPr>
              <w:rPr>
                <w:sz w:val="24"/>
              </w:rPr>
            </w:pPr>
            <w:r w:rsidRPr="00A53463">
              <w:rPr>
                <w:sz w:val="24"/>
              </w:rPr>
              <w:t>-Caùch nhaän daïng hai goùc ñoái ñænh.</w:t>
            </w:r>
          </w:p>
          <w:p w14:paraId="56E822E9" w14:textId="77777777" w:rsidR="00F645E9" w:rsidRPr="00A53463" w:rsidRDefault="00F645E9" w:rsidP="008A5775">
            <w:pPr>
              <w:rPr>
                <w:sz w:val="24"/>
              </w:rPr>
            </w:pPr>
            <w:r w:rsidRPr="00A53463">
              <w:rPr>
                <w:sz w:val="24"/>
              </w:rPr>
              <w:t>- Tính chaát cuûa hai goùc ñoái ñænh.</w:t>
            </w:r>
          </w:p>
          <w:p w14:paraId="229036D6" w14:textId="77777777" w:rsidR="00F645E9" w:rsidRPr="00A53463" w:rsidRDefault="00F645E9" w:rsidP="008A5775">
            <w:pPr>
              <w:rPr>
                <w:sz w:val="24"/>
              </w:rPr>
            </w:pPr>
            <w:r w:rsidRPr="00A53463">
              <w:rPr>
                <w:sz w:val="24"/>
              </w:rPr>
              <w:t>* GV löu yù HS traùnh nhaàm laãn hai goùc baèng nhau thì ñoái ñænh</w:t>
            </w:r>
          </w:p>
        </w:tc>
        <w:tc>
          <w:tcPr>
            <w:tcW w:w="2609" w:type="dxa"/>
            <w:tcBorders>
              <w:top w:val="single" w:sz="8" w:space="0" w:color="auto"/>
              <w:bottom w:val="nil"/>
            </w:tcBorders>
            <w:shd w:val="clear" w:color="auto" w:fill="auto"/>
          </w:tcPr>
          <w:p w14:paraId="119482B1" w14:textId="77777777" w:rsidR="00F645E9" w:rsidRPr="00A53463" w:rsidRDefault="00F645E9" w:rsidP="008A5775">
            <w:pPr>
              <w:rPr>
                <w:b/>
                <w:sz w:val="24"/>
              </w:rPr>
            </w:pPr>
            <w:r w:rsidRPr="00A53463">
              <w:rPr>
                <w:b/>
                <w:sz w:val="24"/>
              </w:rPr>
              <w:t>Ñaùp:</w:t>
            </w:r>
          </w:p>
          <w:p w14:paraId="096676B4" w14:textId="77777777" w:rsidR="00F645E9" w:rsidRPr="00A53463" w:rsidRDefault="00F645E9" w:rsidP="008A5775">
            <w:pPr>
              <w:rPr>
                <w:sz w:val="24"/>
              </w:rPr>
            </w:pPr>
            <w:r w:rsidRPr="00A53463">
              <w:rPr>
                <w:sz w:val="24"/>
              </w:rPr>
              <w:t xml:space="preserve"> - Caû lôùp thöïc haønh veõ ra nhaùp.</w:t>
            </w:r>
          </w:p>
          <w:p w14:paraId="3AE485EC" w14:textId="77777777" w:rsidR="00F645E9" w:rsidRPr="00A53463" w:rsidRDefault="00F645E9" w:rsidP="008A5775">
            <w:pPr>
              <w:rPr>
                <w:sz w:val="24"/>
              </w:rPr>
            </w:pPr>
            <w:r w:rsidRPr="00A53463">
              <w:rPr>
                <w:sz w:val="24"/>
              </w:rPr>
              <w:t>-1 HS leân baûng veõ vaø  vieát teân hai caëp goùc ñoái ñænh</w:t>
            </w:r>
          </w:p>
          <w:p w14:paraId="6BF280DA" w14:textId="77777777" w:rsidR="00F645E9" w:rsidRPr="00A53463" w:rsidRDefault="00F645E9" w:rsidP="008A5775">
            <w:pPr>
              <w:rPr>
                <w:b/>
                <w:sz w:val="24"/>
              </w:rPr>
            </w:pPr>
            <w:r w:rsidRPr="00A53463">
              <w:rPr>
                <w:b/>
                <w:sz w:val="24"/>
              </w:rPr>
              <w:t>Ñaùp:</w:t>
            </w:r>
          </w:p>
          <w:p w14:paraId="51462E65" w14:textId="77777777" w:rsidR="00F645E9" w:rsidRPr="00A53463" w:rsidRDefault="00F645E9" w:rsidP="008A5775">
            <w:pPr>
              <w:rPr>
                <w:sz w:val="24"/>
              </w:rPr>
            </w:pPr>
            <w:r w:rsidRPr="00A53463">
              <w:rPr>
                <w:sz w:val="24"/>
              </w:rPr>
              <w:t xml:space="preserve">HS traû lôøi caù nhaân </w:t>
            </w:r>
          </w:p>
        </w:tc>
        <w:tc>
          <w:tcPr>
            <w:tcW w:w="3494" w:type="dxa"/>
            <w:tcBorders>
              <w:top w:val="single" w:sz="8" w:space="0" w:color="auto"/>
              <w:bottom w:val="nil"/>
            </w:tcBorders>
            <w:shd w:val="clear" w:color="auto" w:fill="auto"/>
          </w:tcPr>
          <w:p w14:paraId="0C6EB4A2" w14:textId="77777777" w:rsidR="00F645E9" w:rsidRPr="00A53463" w:rsidRDefault="00F645E9" w:rsidP="008A5775">
            <w:pPr>
              <w:rPr>
                <w:sz w:val="24"/>
                <w:u w:val="single"/>
              </w:rPr>
            </w:pPr>
            <w:r w:rsidRPr="00A53463">
              <w:rPr>
                <w:b/>
                <w:sz w:val="24"/>
                <w:u w:val="single"/>
              </w:rPr>
              <w:t>Baøi 3 (82)</w:t>
            </w:r>
          </w:p>
          <w:p w14:paraId="0E145976" w14:textId="77777777" w:rsidR="00F645E9" w:rsidRPr="00A53463" w:rsidRDefault="00F645E9" w:rsidP="008A5775">
            <w:pPr>
              <w:rPr>
                <w:sz w:val="24"/>
              </w:rPr>
            </w:pPr>
            <w:r>
              <w:rPr>
                <w:b/>
                <w:noProof/>
                <w:sz w:val="24"/>
              </w:rPr>
              <w:object w:dxaOrig="1440" w:dyaOrig="1440" w14:anchorId="2770F0DD">
                <v:group id="_x0000_s1048" style="position:absolute;margin-left:18.25pt;margin-top:-.1pt;width:134.35pt;height:71.2pt;z-index:251658240" coordorigin="8339,5435" coordsize="2687,1424">
                  <v:line id="_x0000_s1049" style="position:absolute" from="8559,5640" to="10911,6720"/>
                  <v:line id="_x0000_s1050" style="position:absolute;flip:x" from="8391,5640" to="10911,6720"/>
                  <v:shape id="_x0000_s1051" style="position:absolute;left:9503;top:5973;width:371;height:94" coordsize="371,94" path="m,91c67,45,139,,201,v62,,135,75,170,94e" filled="f">
                    <v:path arrowok="t"/>
                  </v:shape>
                  <v:shape id="_x0000_s1052" style="position:absolute;left:9503;top:6246;width:379;height:92" coordsize="379,92" path="m,c67,45,138,90,201,91,264,92,342,26,379,9e" filled="f">
                    <v:path arrowok="t"/>
                  </v:shape>
                  <v:shape id="_x0000_s1053" type="#_x0000_t75" style="position:absolute;left:9627;top:5763;width:168;height:182">
                    <v:imagedata r:id="rId121" o:title=""/>
                  </v:shape>
                  <v:shape id="_x0000_s1054" type="#_x0000_t75" style="position:absolute;left:8438;top:5618;width:140;height:140">
                    <v:imagedata r:id="rId122" o:title=""/>
                  </v:shape>
                  <v:shape id="_x0000_s1055" type="#_x0000_t75" style="position:absolute;left:8339;top:6549;width:97;height:168">
                    <v:imagedata r:id="rId123" o:title=""/>
                  </v:shape>
                  <v:shape id="_x0000_s1056" type="#_x0000_t75" style="position:absolute;left:10808;top:5435;width:126;height:224">
                    <v:imagedata r:id="rId124" o:title=""/>
                  </v:shape>
                  <v:shape id="_x0000_s1057" type="#_x0000_t75" style="position:absolute;left:10872;top:6649;width:154;height:210">
                    <v:imagedata r:id="rId125" o:title=""/>
                  </v:shape>
                </v:group>
                <o:OLEObject Type="Embed" ProgID="Equation.DSMT4" ShapeID="_x0000_s1053" DrawAspect="Content" ObjectID="_1662794267" r:id="rId126"/>
                <o:OLEObject Type="Embed" ProgID="Equation.DSMT4" ShapeID="_x0000_s1054" DrawAspect="Content" ObjectID="_1662794268" r:id="rId127"/>
                <o:OLEObject Type="Embed" ProgID="Equation.DSMT4" ShapeID="_x0000_s1055" DrawAspect="Content" ObjectID="_1662794269" r:id="rId128"/>
                <o:OLEObject Type="Embed" ProgID="Equation.DSMT4" ShapeID="_x0000_s1056" DrawAspect="Content" ObjectID="_1662794270" r:id="rId129"/>
                <o:OLEObject Type="Embed" ProgID="Equation.DSMT4" ShapeID="_x0000_s1057" DrawAspect="Content" ObjectID="_1662794271" r:id="rId130"/>
              </w:object>
            </w:r>
          </w:p>
          <w:p w14:paraId="3DB8B698" w14:textId="77777777" w:rsidR="00F645E9" w:rsidRPr="00A53463" w:rsidRDefault="00F645E9" w:rsidP="008A5775">
            <w:pPr>
              <w:rPr>
                <w:sz w:val="24"/>
              </w:rPr>
            </w:pPr>
          </w:p>
          <w:p w14:paraId="7241BDEE" w14:textId="77777777" w:rsidR="00F645E9" w:rsidRPr="00A53463" w:rsidRDefault="00F645E9" w:rsidP="008A5775">
            <w:pPr>
              <w:rPr>
                <w:sz w:val="24"/>
              </w:rPr>
            </w:pPr>
          </w:p>
          <w:p w14:paraId="5F20560F" w14:textId="77777777" w:rsidR="00F645E9" w:rsidRPr="00A53463" w:rsidRDefault="00F645E9" w:rsidP="008A5775">
            <w:pPr>
              <w:rPr>
                <w:sz w:val="24"/>
              </w:rPr>
            </w:pPr>
          </w:p>
          <w:p w14:paraId="76926E5D" w14:textId="77777777" w:rsidR="00F645E9" w:rsidRPr="00A53463" w:rsidRDefault="00F645E9" w:rsidP="008A5775">
            <w:pPr>
              <w:rPr>
                <w:sz w:val="24"/>
              </w:rPr>
            </w:pPr>
            <w:r w:rsidRPr="00A53463">
              <w:rPr>
                <w:sz w:val="24"/>
              </w:rPr>
              <w:t>Hai caëp goùc ñoái ñænh laø:</w:t>
            </w:r>
          </w:p>
          <w:p w14:paraId="6AA0DBB8" w14:textId="77777777" w:rsidR="00F645E9" w:rsidRPr="00A53463" w:rsidRDefault="00F645E9" w:rsidP="008A5775">
            <w:pPr>
              <w:rPr>
                <w:sz w:val="24"/>
              </w:rPr>
            </w:pPr>
            <w:r w:rsidRPr="00A53463">
              <w:rPr>
                <w:position w:val="-6"/>
                <w:sz w:val="24"/>
              </w:rPr>
              <w:object w:dxaOrig="460" w:dyaOrig="380" w14:anchorId="0CCA0278">
                <v:shape id="_x0000_i1085" type="#_x0000_t75" style="width:23.15pt;height:18.8pt" o:ole="">
                  <v:imagedata r:id="rId131" o:title=""/>
                </v:shape>
                <o:OLEObject Type="Embed" ProgID="Equation.DSMT4" ShapeID="_x0000_i1085" DrawAspect="Content" ObjectID="_1662794232" r:id="rId132"/>
              </w:object>
            </w:r>
            <w:r w:rsidRPr="00A53463">
              <w:rPr>
                <w:sz w:val="24"/>
              </w:rPr>
              <w:t xml:space="preserve">vaø </w:t>
            </w:r>
            <w:r w:rsidRPr="00A53463">
              <w:rPr>
                <w:position w:val="-6"/>
                <w:sz w:val="24"/>
              </w:rPr>
              <w:object w:dxaOrig="480" w:dyaOrig="380" w14:anchorId="3CCD6E8A">
                <v:shape id="_x0000_i1086" type="#_x0000_t75" style="width:23.8pt;height:18.8pt" o:ole="">
                  <v:imagedata r:id="rId133" o:title=""/>
                </v:shape>
                <o:OLEObject Type="Embed" ProgID="Equation.DSMT4" ShapeID="_x0000_i1086" DrawAspect="Content" ObjectID="_1662794233" r:id="rId134"/>
              </w:object>
            </w:r>
          </w:p>
          <w:p w14:paraId="381A1E73" w14:textId="77777777" w:rsidR="00F645E9" w:rsidRPr="00A53463" w:rsidRDefault="00F645E9" w:rsidP="008A5775">
            <w:pPr>
              <w:rPr>
                <w:sz w:val="24"/>
              </w:rPr>
            </w:pPr>
            <w:r w:rsidRPr="00A53463">
              <w:rPr>
                <w:position w:val="-6"/>
                <w:sz w:val="24"/>
              </w:rPr>
              <w:object w:dxaOrig="400" w:dyaOrig="360" w14:anchorId="30167FC5">
                <v:shape id="_x0000_i1087" type="#_x0000_t75" style="width:20.05pt;height:18.15pt" o:ole="">
                  <v:imagedata r:id="rId135" o:title=""/>
                </v:shape>
                <o:OLEObject Type="Embed" ProgID="Equation.DSMT4" ShapeID="_x0000_i1087" DrawAspect="Content" ObjectID="_1662794234" r:id="rId136"/>
              </w:object>
            </w:r>
            <w:r w:rsidRPr="00A53463">
              <w:rPr>
                <w:sz w:val="24"/>
              </w:rPr>
              <w:t xml:space="preserve"> vaø  </w:t>
            </w:r>
            <w:r w:rsidRPr="00A53463">
              <w:rPr>
                <w:position w:val="-6"/>
                <w:sz w:val="24"/>
              </w:rPr>
              <w:object w:dxaOrig="520" w:dyaOrig="380" w14:anchorId="6A308806">
                <v:shape id="_x0000_i1088" type="#_x0000_t75" style="width:26.3pt;height:18.8pt" o:ole="">
                  <v:imagedata r:id="rId137" o:title=""/>
                </v:shape>
                <o:OLEObject Type="Embed" ProgID="Equation.DSMT4" ShapeID="_x0000_i1088" DrawAspect="Content" ObjectID="_1662794235" r:id="rId138"/>
              </w:object>
            </w:r>
          </w:p>
        </w:tc>
      </w:tr>
      <w:tr w:rsidR="00F645E9" w:rsidRPr="00A53463" w14:paraId="1F2BF59E" w14:textId="77777777" w:rsidTr="008A5775">
        <w:tc>
          <w:tcPr>
            <w:tcW w:w="752" w:type="dxa"/>
            <w:tcBorders>
              <w:top w:val="nil"/>
              <w:bottom w:val="nil"/>
            </w:tcBorders>
            <w:shd w:val="clear" w:color="auto" w:fill="auto"/>
          </w:tcPr>
          <w:p w14:paraId="233C498C" w14:textId="77777777" w:rsidR="00F645E9" w:rsidRPr="00A53463" w:rsidRDefault="00F645E9" w:rsidP="008A5775">
            <w:pPr>
              <w:rPr>
                <w:sz w:val="24"/>
              </w:rPr>
            </w:pPr>
          </w:p>
        </w:tc>
        <w:tc>
          <w:tcPr>
            <w:tcW w:w="2775" w:type="dxa"/>
            <w:tcBorders>
              <w:top w:val="nil"/>
              <w:bottom w:val="nil"/>
            </w:tcBorders>
            <w:shd w:val="clear" w:color="auto" w:fill="auto"/>
          </w:tcPr>
          <w:p w14:paraId="5ADE3C1A" w14:textId="77777777" w:rsidR="00F645E9" w:rsidRPr="00A53463" w:rsidRDefault="00F645E9" w:rsidP="008A5775">
            <w:pPr>
              <w:rPr>
                <w:b/>
                <w:sz w:val="24"/>
              </w:rPr>
            </w:pPr>
            <w:r w:rsidRPr="00A53463">
              <w:rPr>
                <w:b/>
                <w:sz w:val="24"/>
              </w:rPr>
              <w:t xml:space="preserve">Hoûi: </w:t>
            </w:r>
            <w:r w:rsidRPr="00A53463">
              <w:rPr>
                <w:sz w:val="24"/>
              </w:rPr>
              <w:t>Haõy thöïc hieän</w:t>
            </w:r>
            <w:r w:rsidRPr="00A53463">
              <w:rPr>
                <w:b/>
                <w:sz w:val="24"/>
              </w:rPr>
              <w:t xml:space="preserve"> </w:t>
            </w:r>
            <w:r w:rsidRPr="00A53463">
              <w:rPr>
                <w:sz w:val="24"/>
              </w:rPr>
              <w:t xml:space="preserve"> laøm baøi 4 (82) SGK? </w:t>
            </w:r>
          </w:p>
          <w:p w14:paraId="1AB48CC9" w14:textId="77777777" w:rsidR="00F645E9" w:rsidRPr="00A53463" w:rsidRDefault="00F645E9" w:rsidP="008A5775">
            <w:pPr>
              <w:rPr>
                <w:sz w:val="24"/>
              </w:rPr>
            </w:pPr>
            <w:r w:rsidRPr="00A53463">
              <w:rPr>
                <w:sz w:val="24"/>
              </w:rPr>
              <w:t>*GV hoaøn chænh baøi giaûi</w:t>
            </w:r>
          </w:p>
          <w:p w14:paraId="1B89BE9B" w14:textId="77777777" w:rsidR="00F645E9" w:rsidRPr="00A53463" w:rsidRDefault="00F645E9" w:rsidP="008A5775">
            <w:pPr>
              <w:rPr>
                <w:sz w:val="24"/>
              </w:rPr>
            </w:pPr>
            <w:r w:rsidRPr="00A53463">
              <w:rPr>
                <w:sz w:val="24"/>
              </w:rPr>
              <w:t>Choát laïi caùch veõ goùc ñoái ñænh</w:t>
            </w:r>
          </w:p>
        </w:tc>
        <w:tc>
          <w:tcPr>
            <w:tcW w:w="2609" w:type="dxa"/>
            <w:tcBorders>
              <w:top w:val="nil"/>
              <w:bottom w:val="nil"/>
            </w:tcBorders>
            <w:shd w:val="clear" w:color="auto" w:fill="auto"/>
          </w:tcPr>
          <w:p w14:paraId="0E621402" w14:textId="77777777" w:rsidR="00F645E9" w:rsidRPr="00A53463" w:rsidRDefault="00F645E9" w:rsidP="008A5775">
            <w:pPr>
              <w:rPr>
                <w:b/>
                <w:sz w:val="24"/>
              </w:rPr>
            </w:pPr>
            <w:r w:rsidRPr="00A53463">
              <w:rPr>
                <w:b/>
                <w:sz w:val="24"/>
              </w:rPr>
              <w:t>Ñaùp:</w:t>
            </w:r>
            <w:r w:rsidRPr="00A53463">
              <w:rPr>
                <w:sz w:val="24"/>
              </w:rPr>
              <w:t xml:space="preserve"> HS laøm baøi 4</w:t>
            </w:r>
          </w:p>
          <w:p w14:paraId="63A64014" w14:textId="77777777" w:rsidR="00F645E9" w:rsidRPr="00A53463" w:rsidRDefault="00F645E9" w:rsidP="008A5775">
            <w:pPr>
              <w:rPr>
                <w:sz w:val="24"/>
              </w:rPr>
            </w:pPr>
            <w:r w:rsidRPr="00A53463">
              <w:rPr>
                <w:sz w:val="24"/>
              </w:rPr>
              <w:t xml:space="preserve">-HS veõ hình </w:t>
            </w:r>
          </w:p>
          <w:p w14:paraId="7BF537AC" w14:textId="77777777" w:rsidR="00F645E9" w:rsidRPr="00A53463" w:rsidRDefault="00F645E9" w:rsidP="008A5775">
            <w:pPr>
              <w:rPr>
                <w:sz w:val="24"/>
              </w:rPr>
            </w:pPr>
            <w:r w:rsidRPr="00A53463">
              <w:rPr>
                <w:sz w:val="24"/>
              </w:rPr>
              <w:t xml:space="preserve">-Xaùc ñònh goùc ñoái ñænh cuûa goùc </w:t>
            </w:r>
            <w:r w:rsidRPr="00A53463">
              <w:rPr>
                <w:position w:val="-10"/>
                <w:sz w:val="24"/>
              </w:rPr>
              <w:object w:dxaOrig="460" w:dyaOrig="400" w14:anchorId="62DF37C0">
                <v:shape id="_x0000_i1089" type="#_x0000_t75" style="width:23.15pt;height:20.05pt" o:ole="">
                  <v:imagedata r:id="rId139" o:title=""/>
                </v:shape>
                <o:OLEObject Type="Embed" ProgID="Equation.DSMT4" ShapeID="_x0000_i1089" DrawAspect="Content" ObjectID="_1662794236" r:id="rId140"/>
              </w:object>
            </w:r>
          </w:p>
        </w:tc>
        <w:tc>
          <w:tcPr>
            <w:tcW w:w="3494" w:type="dxa"/>
            <w:tcBorders>
              <w:top w:val="nil"/>
              <w:bottom w:val="nil"/>
            </w:tcBorders>
            <w:shd w:val="clear" w:color="auto" w:fill="auto"/>
          </w:tcPr>
          <w:p w14:paraId="0965BDB8" w14:textId="77777777" w:rsidR="00F645E9" w:rsidRPr="00A53463" w:rsidRDefault="00F645E9" w:rsidP="008A5775">
            <w:pPr>
              <w:rPr>
                <w:b/>
                <w:sz w:val="24"/>
              </w:rPr>
            </w:pPr>
            <w:r>
              <w:rPr>
                <w:noProof/>
                <w:sz w:val="24"/>
              </w:rPr>
              <w:object w:dxaOrig="1440" w:dyaOrig="1440" w14:anchorId="32D50668">
                <v:group id="_x0000_s1058" style="position:absolute;margin-left:14.15pt;margin-top:16.5pt;width:122.2pt;height:64.75pt;z-index:251658240;mso-position-horizontal-relative:text;mso-position-vertical-relative:text" coordorigin="8398,8904" coordsize="2444,1295">
                  <v:line id="_x0000_s1059" style="position:absolute;flip:x" from="8456,9154" to="10444,10148"/>
                  <v:line id="_x0000_s1060" style="position:absolute" from="8598,9205" to="10728,10199"/>
                  <v:shape id="_x0000_s1061" type="#_x0000_t75" style="position:absolute;left:9417;top:9394;width:168;height:182">
                    <v:imagedata r:id="rId141" o:title=""/>
                  </v:shape>
                  <v:shape id="_x0000_s1062" type="#_x0000_t75" style="position:absolute;left:10366;top:8904;width:168;height:252">
                    <v:imagedata r:id="rId142" o:title=""/>
                  </v:shape>
                  <v:shape id="_x0000_s1063" type="#_x0000_t75" style="position:absolute;left:10688;top:9973;width:154;height:224">
                    <v:imagedata r:id="rId143" o:title=""/>
                  </v:shape>
                  <v:shape id="_x0000_s1064" type="#_x0000_t75" style="position:absolute;left:8595;top:9073;width:140;height:154">
                    <v:imagedata r:id="rId144" o:title=""/>
                  </v:shape>
                  <v:shape id="_x0000_s1065" type="#_x0000_t75" style="position:absolute;left:8398;top:9969;width:154;height:182">
                    <v:imagedata r:id="rId145" o:title=""/>
                  </v:shape>
                </v:group>
                <o:OLEObject Type="Embed" ProgID="Equation.DSMT4" ShapeID="_x0000_s1061" DrawAspect="Content" ObjectID="_1662794272" r:id="rId146"/>
                <o:OLEObject Type="Embed" ProgID="Equation.DSMT4" ShapeID="_x0000_s1062" DrawAspect="Content" ObjectID="_1662794273" r:id="rId147"/>
                <o:OLEObject Type="Embed" ProgID="Equation.DSMT4" ShapeID="_x0000_s1063" DrawAspect="Content" ObjectID="_1662794274" r:id="rId148"/>
                <o:OLEObject Type="Embed" ProgID="Equation.DSMT4" ShapeID="_x0000_s1064" DrawAspect="Content" ObjectID="_1662794275" r:id="rId149"/>
                <o:OLEObject Type="Embed" ProgID="Equation.DSMT4" ShapeID="_x0000_s1065" DrawAspect="Content" ObjectID="_1662794276" r:id="rId150"/>
              </w:object>
            </w:r>
            <w:r w:rsidRPr="00A53463">
              <w:rPr>
                <w:b/>
                <w:sz w:val="24"/>
              </w:rPr>
              <w:t>Baøi 4(82)</w:t>
            </w:r>
          </w:p>
        </w:tc>
      </w:tr>
      <w:tr w:rsidR="00F645E9" w:rsidRPr="00A53463" w14:paraId="7D45646D" w14:textId="77777777" w:rsidTr="008A5775">
        <w:tc>
          <w:tcPr>
            <w:tcW w:w="752" w:type="dxa"/>
            <w:tcBorders>
              <w:top w:val="nil"/>
              <w:bottom w:val="nil"/>
            </w:tcBorders>
            <w:shd w:val="clear" w:color="auto" w:fill="auto"/>
          </w:tcPr>
          <w:p w14:paraId="747A6398" w14:textId="77777777" w:rsidR="00F645E9" w:rsidRPr="00A53463" w:rsidRDefault="00F645E9" w:rsidP="008A5775">
            <w:pPr>
              <w:rPr>
                <w:sz w:val="24"/>
              </w:rPr>
            </w:pPr>
          </w:p>
        </w:tc>
        <w:tc>
          <w:tcPr>
            <w:tcW w:w="2775" w:type="dxa"/>
            <w:tcBorders>
              <w:top w:val="nil"/>
              <w:bottom w:val="nil"/>
            </w:tcBorders>
            <w:shd w:val="clear" w:color="auto" w:fill="auto"/>
          </w:tcPr>
          <w:p w14:paraId="164BBD13" w14:textId="77777777" w:rsidR="00F645E9" w:rsidRPr="00A53463" w:rsidRDefault="00F645E9" w:rsidP="008A5775">
            <w:pPr>
              <w:rPr>
                <w:b/>
                <w:sz w:val="24"/>
              </w:rPr>
            </w:pPr>
          </w:p>
        </w:tc>
        <w:tc>
          <w:tcPr>
            <w:tcW w:w="2609" w:type="dxa"/>
            <w:tcBorders>
              <w:top w:val="nil"/>
              <w:bottom w:val="nil"/>
            </w:tcBorders>
            <w:shd w:val="clear" w:color="auto" w:fill="auto"/>
          </w:tcPr>
          <w:p w14:paraId="72A1494E" w14:textId="77777777" w:rsidR="00F645E9" w:rsidRPr="00A53463" w:rsidRDefault="00F645E9" w:rsidP="008A5775">
            <w:pPr>
              <w:rPr>
                <w:sz w:val="24"/>
              </w:rPr>
            </w:pPr>
            <w:r w:rsidRPr="00A53463">
              <w:rPr>
                <w:sz w:val="24"/>
              </w:rPr>
              <w:t xml:space="preserve">-Neâu soá ño cuûa </w:t>
            </w:r>
            <w:r w:rsidRPr="00A53463">
              <w:rPr>
                <w:position w:val="-10"/>
                <w:sz w:val="24"/>
              </w:rPr>
              <w:object w:dxaOrig="460" w:dyaOrig="400" w14:anchorId="286ABE55">
                <v:shape id="_x0000_i1090" type="#_x0000_t75" style="width:23.15pt;height:20.05pt" o:ole="">
                  <v:imagedata r:id="rId139" o:title=""/>
                </v:shape>
                <o:OLEObject Type="Embed" ProgID="Equation.DSMT4" ShapeID="_x0000_i1090" DrawAspect="Content" ObjectID="_1662794237" r:id="rId151"/>
              </w:object>
            </w:r>
          </w:p>
        </w:tc>
        <w:tc>
          <w:tcPr>
            <w:tcW w:w="3494" w:type="dxa"/>
            <w:tcBorders>
              <w:top w:val="nil"/>
              <w:bottom w:val="nil"/>
            </w:tcBorders>
            <w:shd w:val="clear" w:color="auto" w:fill="auto"/>
          </w:tcPr>
          <w:p w14:paraId="30863983" w14:textId="77777777" w:rsidR="00F645E9" w:rsidRPr="00A53463" w:rsidRDefault="00F645E9" w:rsidP="008A5775">
            <w:pPr>
              <w:rPr>
                <w:sz w:val="24"/>
              </w:rPr>
            </w:pPr>
          </w:p>
          <w:p w14:paraId="285919F4" w14:textId="77777777" w:rsidR="00F645E9" w:rsidRPr="00A53463" w:rsidRDefault="00F645E9" w:rsidP="008A5775">
            <w:pPr>
              <w:rPr>
                <w:sz w:val="24"/>
              </w:rPr>
            </w:pPr>
            <w:r w:rsidRPr="00A53463">
              <w:rPr>
                <w:position w:val="-10"/>
                <w:sz w:val="24"/>
              </w:rPr>
              <w:object w:dxaOrig="1120" w:dyaOrig="420" w14:anchorId="221486D7">
                <v:shape id="_x0000_i1091" type="#_x0000_t75" style="width:56.35pt;height:21.3pt" o:ole="">
                  <v:imagedata r:id="rId152" o:title=""/>
                </v:shape>
                <o:OLEObject Type="Embed" ProgID="Equation.DSMT4" ShapeID="_x0000_i1091" DrawAspect="Content" ObjectID="_1662794238" r:id="rId153"/>
              </w:object>
            </w:r>
          </w:p>
        </w:tc>
      </w:tr>
      <w:tr w:rsidR="00F645E9" w:rsidRPr="00A53463" w14:paraId="17E7C32B" w14:textId="77777777" w:rsidTr="008A5775">
        <w:tc>
          <w:tcPr>
            <w:tcW w:w="752" w:type="dxa"/>
            <w:tcBorders>
              <w:top w:val="nil"/>
            </w:tcBorders>
            <w:shd w:val="clear" w:color="auto" w:fill="auto"/>
          </w:tcPr>
          <w:p w14:paraId="6A2AB20A" w14:textId="77777777" w:rsidR="00F645E9" w:rsidRPr="00A53463" w:rsidRDefault="00F645E9" w:rsidP="008A5775">
            <w:pPr>
              <w:rPr>
                <w:sz w:val="24"/>
              </w:rPr>
            </w:pPr>
          </w:p>
        </w:tc>
        <w:tc>
          <w:tcPr>
            <w:tcW w:w="2775" w:type="dxa"/>
            <w:tcBorders>
              <w:top w:val="nil"/>
            </w:tcBorders>
            <w:shd w:val="clear" w:color="auto" w:fill="auto"/>
          </w:tcPr>
          <w:p w14:paraId="02FD20FF" w14:textId="77777777" w:rsidR="00F645E9" w:rsidRPr="00A53463" w:rsidRDefault="00F645E9" w:rsidP="008A5775">
            <w:pPr>
              <w:rPr>
                <w:i/>
                <w:sz w:val="24"/>
                <w:u w:val="single"/>
              </w:rPr>
            </w:pPr>
            <w:r w:rsidRPr="00A53463">
              <w:rPr>
                <w:i/>
                <w:sz w:val="24"/>
              </w:rPr>
              <w:t>*Höôùng daãn baøi taäp hoïc ôû nhaø</w:t>
            </w:r>
            <w:r w:rsidRPr="00A53463">
              <w:rPr>
                <w:i/>
                <w:sz w:val="24"/>
                <w:u w:val="single"/>
              </w:rPr>
              <w:t>:</w:t>
            </w:r>
          </w:p>
          <w:p w14:paraId="43E797AD" w14:textId="77777777" w:rsidR="00F645E9" w:rsidRPr="00A53463" w:rsidRDefault="00F645E9" w:rsidP="008A5775">
            <w:pPr>
              <w:rPr>
                <w:sz w:val="24"/>
              </w:rPr>
            </w:pPr>
            <w:r w:rsidRPr="00A53463">
              <w:rPr>
                <w:sz w:val="24"/>
              </w:rPr>
              <w:t>- Hoïc theo baøi SGK vaø vôû ghi.</w:t>
            </w:r>
          </w:p>
        </w:tc>
        <w:tc>
          <w:tcPr>
            <w:tcW w:w="2609" w:type="dxa"/>
            <w:tcBorders>
              <w:top w:val="nil"/>
            </w:tcBorders>
            <w:shd w:val="clear" w:color="auto" w:fill="auto"/>
          </w:tcPr>
          <w:p w14:paraId="26B294CE" w14:textId="77777777" w:rsidR="00F645E9" w:rsidRPr="00A53463" w:rsidRDefault="00F645E9" w:rsidP="008A5775">
            <w:pPr>
              <w:rPr>
                <w:sz w:val="24"/>
              </w:rPr>
            </w:pPr>
          </w:p>
        </w:tc>
        <w:tc>
          <w:tcPr>
            <w:tcW w:w="3494" w:type="dxa"/>
            <w:tcBorders>
              <w:top w:val="nil"/>
            </w:tcBorders>
            <w:shd w:val="clear" w:color="auto" w:fill="auto"/>
          </w:tcPr>
          <w:p w14:paraId="2C035BDC" w14:textId="77777777" w:rsidR="00F645E9" w:rsidRPr="00A53463" w:rsidRDefault="00F645E9" w:rsidP="008A5775">
            <w:pPr>
              <w:rPr>
                <w:sz w:val="24"/>
              </w:rPr>
            </w:pPr>
          </w:p>
        </w:tc>
      </w:tr>
    </w:tbl>
    <w:p w14:paraId="3136FD99" w14:textId="77777777" w:rsidR="00F645E9" w:rsidRPr="00A53463" w:rsidRDefault="00F645E9" w:rsidP="00F645E9">
      <w:pPr>
        <w:rPr>
          <w:sz w:val="24"/>
        </w:rPr>
      </w:pPr>
      <w:r w:rsidRPr="00A53463">
        <w:rPr>
          <w:sz w:val="24"/>
        </w:rPr>
        <w:tab/>
      </w:r>
      <w:r w:rsidRPr="00A53463">
        <w:rPr>
          <w:b/>
          <w:sz w:val="24"/>
        </w:rPr>
        <w:t xml:space="preserve">4. </w:t>
      </w:r>
      <w:r w:rsidRPr="00A53463">
        <w:rPr>
          <w:b/>
          <w:sz w:val="24"/>
          <w:u w:val="single"/>
        </w:rPr>
        <w:t>Daën doø HS chuaån bò cho tieát hoïc tieáp theo</w:t>
      </w:r>
      <w:r w:rsidRPr="00A53463">
        <w:rPr>
          <w:b/>
          <w:sz w:val="24"/>
        </w:rPr>
        <w:t xml:space="preserve">: </w:t>
      </w:r>
      <w:r w:rsidRPr="00A53463">
        <w:rPr>
          <w:sz w:val="24"/>
        </w:rPr>
        <w:t>(2ph)</w:t>
      </w:r>
    </w:p>
    <w:p w14:paraId="25AB9A2B" w14:textId="77777777" w:rsidR="00F645E9" w:rsidRPr="00A53463" w:rsidRDefault="00F645E9" w:rsidP="00F645E9">
      <w:pPr>
        <w:rPr>
          <w:sz w:val="24"/>
        </w:rPr>
      </w:pPr>
      <w:r w:rsidRPr="00A53463">
        <w:rPr>
          <w:b/>
          <w:sz w:val="24"/>
        </w:rPr>
        <w:tab/>
      </w:r>
      <w:r w:rsidRPr="00A53463">
        <w:rPr>
          <w:sz w:val="24"/>
        </w:rPr>
        <w:t xml:space="preserve">- </w:t>
      </w:r>
      <w:r w:rsidRPr="00A53463">
        <w:rPr>
          <w:i/>
          <w:sz w:val="24"/>
        </w:rPr>
        <w:t>Ra baøi taäp veà nhaø</w:t>
      </w:r>
      <w:r w:rsidRPr="00A53463">
        <w:rPr>
          <w:sz w:val="24"/>
        </w:rPr>
        <w:t>: Laøm baøi taäp 4, 5, 6 (82 – 83) SGK</w:t>
      </w:r>
    </w:p>
    <w:p w14:paraId="43463751" w14:textId="77777777" w:rsidR="00F645E9" w:rsidRPr="00A53463" w:rsidRDefault="00F645E9" w:rsidP="00F645E9">
      <w:pPr>
        <w:ind w:firstLine="720"/>
        <w:rPr>
          <w:sz w:val="24"/>
        </w:rPr>
      </w:pPr>
      <w:r w:rsidRPr="00A53463">
        <w:rPr>
          <w:i/>
          <w:sz w:val="24"/>
        </w:rPr>
        <w:t>- Chuaån bò baøi môùi</w:t>
      </w:r>
      <w:r w:rsidRPr="00A53463">
        <w:rPr>
          <w:sz w:val="24"/>
        </w:rPr>
        <w:t>: Tieát sau chuùng ta seõ luyeän taäp veà hai goùc ñoái ñænh.</w:t>
      </w:r>
    </w:p>
    <w:p w14:paraId="77C4F424" w14:textId="77777777" w:rsidR="00F645E9" w:rsidRPr="00A53463" w:rsidRDefault="00F645E9" w:rsidP="00F645E9">
      <w:pPr>
        <w:rPr>
          <w:sz w:val="24"/>
        </w:rPr>
      </w:pPr>
      <w:r w:rsidRPr="00A53463">
        <w:rPr>
          <w:b/>
          <w:sz w:val="24"/>
        </w:rPr>
        <w:t xml:space="preserve">IV - </w:t>
      </w:r>
      <w:r w:rsidRPr="00A53463">
        <w:rPr>
          <w:b/>
          <w:sz w:val="24"/>
          <w:u w:val="single"/>
        </w:rPr>
        <w:t>RUÙT KINH NGHIEÄM – BOÅ SUNG</w:t>
      </w:r>
      <w:r w:rsidRPr="00A53463">
        <w:rPr>
          <w:sz w:val="24"/>
        </w:rPr>
        <w:t>:</w:t>
      </w:r>
    </w:p>
    <w:p w14:paraId="59D7017D" w14:textId="77777777" w:rsidR="00F645E9" w:rsidRPr="00A53463" w:rsidRDefault="00F645E9" w:rsidP="00F645E9">
      <w:pPr>
        <w:tabs>
          <w:tab w:val="center" w:pos="4986"/>
        </w:tabs>
        <w:rPr>
          <w:sz w:val="24"/>
          <w:lang w:val="nl-NL"/>
        </w:rPr>
      </w:pPr>
    </w:p>
    <w:p w14:paraId="2860EE5B" w14:textId="77777777" w:rsidR="00F645E9" w:rsidRPr="00A53463" w:rsidRDefault="00F645E9" w:rsidP="00F645E9">
      <w:pPr>
        <w:pStyle w:val="ListParagraph"/>
        <w:numPr>
          <w:ilvl w:val="0"/>
          <w:numId w:val="2"/>
        </w:numPr>
        <w:tabs>
          <w:tab w:val="center" w:pos="4986"/>
        </w:tabs>
        <w:rPr>
          <w:sz w:val="24"/>
          <w:lang w:val="nl-NL"/>
        </w:rPr>
      </w:pPr>
      <w:r w:rsidRPr="00A53463">
        <w:rPr>
          <w:rFonts w:ascii="Times New Roman" w:hAnsi="Times New Roman"/>
          <w:sz w:val="24"/>
          <w:lang w:val="nl-NL"/>
        </w:rPr>
        <w:t>Giáo viên giảng kỹ khái niệm 2 góc đối đỉnh, cho các bài tập nhận dạng 2 góc đối đỉnh, cách tính góc.</w:t>
      </w:r>
    </w:p>
    <w:p w14:paraId="29A4D9A6" w14:textId="77777777" w:rsidR="00F645E9" w:rsidRPr="00A53463" w:rsidRDefault="00F645E9" w:rsidP="00F645E9">
      <w:pPr>
        <w:pStyle w:val="ListParagraph"/>
        <w:numPr>
          <w:ilvl w:val="0"/>
          <w:numId w:val="2"/>
        </w:numPr>
        <w:tabs>
          <w:tab w:val="center" w:pos="4986"/>
        </w:tabs>
        <w:rPr>
          <w:sz w:val="24"/>
          <w:lang w:val="nl-NL"/>
        </w:rPr>
      </w:pPr>
      <w:r w:rsidRPr="00A53463">
        <w:rPr>
          <w:rFonts w:ascii="Times New Roman" w:hAnsi="Times New Roman"/>
          <w:sz w:val="24"/>
          <w:lang w:val="nl-NL"/>
        </w:rPr>
        <w:t>Giáo viên giảng chậm, chú ý rèn học sinh yếu</w:t>
      </w:r>
    </w:p>
    <w:p w14:paraId="343E7ECF" w14:textId="77777777" w:rsidR="00F645E9" w:rsidRPr="00A53463" w:rsidRDefault="00F645E9" w:rsidP="00F645E9">
      <w:pPr>
        <w:tabs>
          <w:tab w:val="center" w:pos="4986"/>
        </w:tabs>
        <w:rPr>
          <w:sz w:val="24"/>
          <w:lang w:val="nl-NL"/>
        </w:rPr>
      </w:pPr>
    </w:p>
    <w:p w14:paraId="5C93AC4E" w14:textId="77777777" w:rsidR="00F645E9" w:rsidRPr="00A53463" w:rsidRDefault="00F645E9" w:rsidP="00F645E9">
      <w:pPr>
        <w:tabs>
          <w:tab w:val="center" w:pos="4986"/>
        </w:tabs>
        <w:rPr>
          <w:sz w:val="24"/>
          <w:lang w:val="nl-NL"/>
        </w:rPr>
      </w:pPr>
    </w:p>
    <w:p w14:paraId="284615C3" w14:textId="77777777" w:rsidR="00F645E9" w:rsidRPr="00A53463" w:rsidRDefault="00F645E9" w:rsidP="00F645E9">
      <w:pPr>
        <w:tabs>
          <w:tab w:val="center" w:pos="4986"/>
        </w:tabs>
        <w:rPr>
          <w:sz w:val="24"/>
          <w:lang w:val="nl-NL"/>
        </w:rPr>
      </w:pPr>
    </w:p>
    <w:p w14:paraId="23BDA31F" w14:textId="77777777" w:rsidR="00F645E9" w:rsidRPr="00A53463" w:rsidRDefault="00F645E9" w:rsidP="00F645E9">
      <w:pPr>
        <w:tabs>
          <w:tab w:val="left" w:pos="8610"/>
        </w:tabs>
        <w:jc w:val="both"/>
        <w:rPr>
          <w:rFonts w:ascii="Times New Roman" w:hAnsi="Times New Roman"/>
          <w:sz w:val="24"/>
        </w:rPr>
      </w:pPr>
      <w:r w:rsidRPr="00A53463">
        <w:rPr>
          <w:rFonts w:ascii="Times New Roman" w:hAnsi="Times New Roman"/>
          <w:sz w:val="24"/>
        </w:rPr>
        <w:lastRenderedPageBreak/>
        <w:t>Tuần 1</w:t>
      </w:r>
      <w:r w:rsidRPr="00A53463">
        <w:rPr>
          <w:rFonts w:ascii="Times New Roman" w:hAnsi="Times New Roman"/>
          <w:sz w:val="24"/>
        </w:rPr>
        <w:tab/>
        <w:t>Ngày dạy: 09/09/2020</w:t>
      </w:r>
    </w:p>
    <w:p w14:paraId="3D27A877" w14:textId="77777777" w:rsidR="00F645E9" w:rsidRPr="00A53463" w:rsidRDefault="00F645E9" w:rsidP="00F645E9">
      <w:pPr>
        <w:tabs>
          <w:tab w:val="left" w:pos="8610"/>
        </w:tabs>
        <w:jc w:val="both"/>
        <w:rPr>
          <w:rFonts w:ascii="Times New Roman" w:hAnsi="Times New Roman"/>
          <w:sz w:val="24"/>
        </w:rPr>
      </w:pPr>
      <w:r w:rsidRPr="00A53463">
        <w:rPr>
          <w:rFonts w:ascii="Times New Roman" w:hAnsi="Times New Roman"/>
          <w:sz w:val="24"/>
        </w:rPr>
        <w:tab/>
        <w:t>Lớp: 7a2, 7a3</w:t>
      </w:r>
    </w:p>
    <w:p w14:paraId="3576ACA8" w14:textId="77777777" w:rsidR="00F645E9" w:rsidRPr="00A53463" w:rsidRDefault="00F645E9" w:rsidP="00F645E9">
      <w:pPr>
        <w:rPr>
          <w:b/>
          <w:bCs/>
          <w:sz w:val="24"/>
        </w:rPr>
      </w:pPr>
      <w:r w:rsidRPr="00A53463">
        <w:rPr>
          <w:sz w:val="24"/>
        </w:rPr>
        <w:t>Tieát:   02</w:t>
      </w:r>
      <w:r w:rsidRPr="00A53463">
        <w:rPr>
          <w:sz w:val="24"/>
        </w:rPr>
        <w:tab/>
        <w:t xml:space="preserve">  Baøi daïy: </w:t>
      </w:r>
      <w:r w:rsidRPr="00A53463">
        <w:rPr>
          <w:sz w:val="24"/>
        </w:rPr>
        <w:tab/>
      </w:r>
      <w:r w:rsidRPr="00A53463">
        <w:rPr>
          <w:b/>
          <w:bCs/>
          <w:sz w:val="24"/>
        </w:rPr>
        <w:t xml:space="preserve">        LUYEÄN TAÄP</w:t>
      </w:r>
    </w:p>
    <w:p w14:paraId="24CA7130" w14:textId="77777777" w:rsidR="00F645E9" w:rsidRPr="00A53463" w:rsidRDefault="00F645E9" w:rsidP="00F645E9">
      <w:pPr>
        <w:rPr>
          <w:sz w:val="24"/>
        </w:rPr>
      </w:pPr>
    </w:p>
    <w:p w14:paraId="05651535" w14:textId="77777777" w:rsidR="00F645E9" w:rsidRPr="00A53463" w:rsidRDefault="00F645E9" w:rsidP="00F645E9">
      <w:pPr>
        <w:rPr>
          <w:b/>
          <w:sz w:val="24"/>
        </w:rPr>
      </w:pPr>
      <w:r w:rsidRPr="00A53463">
        <w:rPr>
          <w:b/>
          <w:sz w:val="24"/>
        </w:rPr>
        <w:t xml:space="preserve">I - </w:t>
      </w:r>
      <w:r w:rsidRPr="00A53463">
        <w:rPr>
          <w:b/>
          <w:sz w:val="24"/>
          <w:u w:val="single"/>
        </w:rPr>
        <w:t>MUÏC TIEÂU</w:t>
      </w:r>
      <w:r w:rsidRPr="00A53463">
        <w:rPr>
          <w:b/>
          <w:sz w:val="24"/>
        </w:rPr>
        <w:t xml:space="preserve"> :</w:t>
      </w:r>
    </w:p>
    <w:p w14:paraId="11EB52C5" w14:textId="77777777" w:rsidR="00F645E9" w:rsidRPr="00A53463" w:rsidRDefault="00F645E9" w:rsidP="00F645E9">
      <w:pPr>
        <w:tabs>
          <w:tab w:val="left" w:pos="1000"/>
        </w:tabs>
        <w:ind w:left="720"/>
        <w:rPr>
          <w:sz w:val="24"/>
        </w:rPr>
      </w:pPr>
      <w:r w:rsidRPr="00A53463">
        <w:rPr>
          <w:sz w:val="24"/>
        </w:rPr>
        <w:t>1. Kieán thöùc: HS naém chaéc ñöôïc  ñònh nghóa veà hai goùc ñoái ñænh.Naém ñöôïc tính chaát: Hai goùc ñoái ñænh thì baèng nhau</w:t>
      </w:r>
    </w:p>
    <w:p w14:paraId="0BD3121B" w14:textId="77777777" w:rsidR="00F645E9" w:rsidRPr="00A53463" w:rsidRDefault="00F645E9" w:rsidP="00F645E9">
      <w:pPr>
        <w:tabs>
          <w:tab w:val="left" w:pos="1000"/>
        </w:tabs>
        <w:ind w:left="750"/>
        <w:rPr>
          <w:sz w:val="24"/>
        </w:rPr>
      </w:pPr>
      <w:r w:rsidRPr="00A53463">
        <w:rPr>
          <w:sz w:val="24"/>
        </w:rPr>
        <w:t>2. Kyõ naêng: Nhaän bieát caùc goùc ñoái ñænh trong moät hình.Veõ ñöôïc goùc ñoái ñænh vôùi moät goùc cho tröôùc</w:t>
      </w:r>
    </w:p>
    <w:p w14:paraId="3B6A54AD" w14:textId="77777777" w:rsidR="00F645E9" w:rsidRPr="00A53463" w:rsidRDefault="00F645E9" w:rsidP="00F645E9">
      <w:pPr>
        <w:tabs>
          <w:tab w:val="left" w:pos="1000"/>
        </w:tabs>
        <w:ind w:left="750"/>
        <w:rPr>
          <w:sz w:val="24"/>
        </w:rPr>
      </w:pPr>
      <w:r w:rsidRPr="00A53463">
        <w:rPr>
          <w:sz w:val="24"/>
        </w:rPr>
        <w:t>3. Thaùi ñoä: Böôùc ñaàu taäp suy luaän vaø trình baøy moät baøi giaûi.</w:t>
      </w:r>
    </w:p>
    <w:p w14:paraId="793F3388" w14:textId="77777777" w:rsidR="00F645E9" w:rsidRPr="00A53463" w:rsidRDefault="00F645E9" w:rsidP="00F645E9">
      <w:pPr>
        <w:rPr>
          <w:b/>
          <w:sz w:val="24"/>
        </w:rPr>
      </w:pPr>
      <w:r w:rsidRPr="00A53463">
        <w:rPr>
          <w:b/>
          <w:sz w:val="24"/>
        </w:rPr>
        <w:t xml:space="preserve">II - </w:t>
      </w:r>
      <w:r w:rsidRPr="00A53463">
        <w:rPr>
          <w:b/>
          <w:sz w:val="24"/>
          <w:u w:val="single"/>
        </w:rPr>
        <w:t>CHUAÅN BÒ</w:t>
      </w:r>
      <w:r w:rsidRPr="00A53463">
        <w:rPr>
          <w:b/>
          <w:sz w:val="24"/>
        </w:rPr>
        <w:t xml:space="preserve"> :</w:t>
      </w:r>
    </w:p>
    <w:p w14:paraId="08A8DB93" w14:textId="77777777" w:rsidR="00F645E9" w:rsidRPr="00A53463" w:rsidRDefault="00F645E9" w:rsidP="00F645E9">
      <w:pPr>
        <w:tabs>
          <w:tab w:val="left" w:pos="875"/>
        </w:tabs>
        <w:ind w:left="750"/>
        <w:rPr>
          <w:sz w:val="24"/>
        </w:rPr>
      </w:pPr>
      <w:r w:rsidRPr="00A53463">
        <w:rPr>
          <w:i/>
          <w:sz w:val="24"/>
        </w:rPr>
        <w:t>1. Chuaån bò cuûa giaùo vieân</w:t>
      </w:r>
      <w:r w:rsidRPr="00A53463">
        <w:rPr>
          <w:sz w:val="24"/>
        </w:rPr>
        <w:t>:</w:t>
      </w:r>
    </w:p>
    <w:p w14:paraId="50FC50EC" w14:textId="77777777" w:rsidR="00F645E9" w:rsidRPr="00A53463" w:rsidRDefault="00F645E9" w:rsidP="00F645E9">
      <w:pPr>
        <w:tabs>
          <w:tab w:val="left" w:pos="875"/>
        </w:tabs>
        <w:ind w:left="750"/>
        <w:rPr>
          <w:sz w:val="24"/>
        </w:rPr>
      </w:pPr>
      <w:r w:rsidRPr="00A53463">
        <w:rPr>
          <w:sz w:val="24"/>
        </w:rPr>
        <w:t>-Ñoà duøng daïy hoïc, phieáu hoïc taäp: SGK; SGV; thöôùc thaúng; thöôùc ño goùc; baûng phuï.</w:t>
      </w:r>
    </w:p>
    <w:p w14:paraId="7AB94240" w14:textId="77777777" w:rsidR="00F645E9" w:rsidRPr="00A53463" w:rsidRDefault="00F645E9" w:rsidP="00F645E9">
      <w:pPr>
        <w:rPr>
          <w:sz w:val="24"/>
        </w:rPr>
      </w:pPr>
      <w:r w:rsidRPr="00A53463">
        <w:rPr>
          <w:sz w:val="24"/>
        </w:rPr>
        <w:tab/>
        <w:t>- Phöông aùn toå chöùc lôùp: Hoaït ñoäng nhoùm</w:t>
      </w:r>
    </w:p>
    <w:p w14:paraId="302F8D42" w14:textId="77777777" w:rsidR="00F645E9" w:rsidRPr="00A53463" w:rsidRDefault="00F645E9" w:rsidP="00F645E9">
      <w:pPr>
        <w:tabs>
          <w:tab w:val="left" w:pos="875"/>
        </w:tabs>
        <w:ind w:left="750"/>
        <w:rPr>
          <w:sz w:val="24"/>
        </w:rPr>
      </w:pPr>
      <w:r w:rsidRPr="00A53463">
        <w:rPr>
          <w:i/>
          <w:sz w:val="24"/>
        </w:rPr>
        <w:t>2. Chuaån bò cuûa hoïc sinh</w:t>
      </w:r>
      <w:r w:rsidRPr="00A53463">
        <w:rPr>
          <w:sz w:val="24"/>
        </w:rPr>
        <w:t>:  SGK, thöôùc ño goùc, baûng nhoùm</w:t>
      </w:r>
    </w:p>
    <w:p w14:paraId="2B4AE822" w14:textId="77777777" w:rsidR="00F645E9" w:rsidRPr="00A53463" w:rsidRDefault="00F645E9" w:rsidP="00F645E9">
      <w:pPr>
        <w:rPr>
          <w:b/>
          <w:sz w:val="24"/>
        </w:rPr>
      </w:pPr>
      <w:r w:rsidRPr="00A53463">
        <w:rPr>
          <w:b/>
          <w:sz w:val="24"/>
        </w:rPr>
        <w:t xml:space="preserve">III - </w:t>
      </w:r>
      <w:r w:rsidRPr="00A53463">
        <w:rPr>
          <w:b/>
          <w:sz w:val="24"/>
          <w:u w:val="single"/>
        </w:rPr>
        <w:t>HOAÏT ÑOÄNG DAÏY HOÏC</w:t>
      </w:r>
      <w:r w:rsidRPr="00A53463">
        <w:rPr>
          <w:b/>
          <w:sz w:val="24"/>
        </w:rPr>
        <w:t xml:space="preserve"> :</w:t>
      </w:r>
    </w:p>
    <w:p w14:paraId="73B81AF1" w14:textId="77777777" w:rsidR="00F645E9" w:rsidRPr="00A53463" w:rsidRDefault="00F645E9" w:rsidP="00F645E9">
      <w:pPr>
        <w:rPr>
          <w:b/>
          <w:sz w:val="24"/>
        </w:rPr>
      </w:pPr>
      <w:r w:rsidRPr="00A53463">
        <w:rPr>
          <w:sz w:val="24"/>
        </w:rPr>
        <w:tab/>
      </w:r>
      <w:r w:rsidRPr="00A53463">
        <w:rPr>
          <w:b/>
          <w:sz w:val="24"/>
        </w:rPr>
        <w:t xml:space="preserve">1. </w:t>
      </w:r>
      <w:r w:rsidRPr="00A53463">
        <w:rPr>
          <w:b/>
          <w:sz w:val="24"/>
          <w:u w:val="single"/>
        </w:rPr>
        <w:t>OÅn ñònh tình hình lôùp</w:t>
      </w:r>
      <w:r w:rsidRPr="00A53463">
        <w:rPr>
          <w:b/>
          <w:sz w:val="24"/>
        </w:rPr>
        <w:t xml:space="preserve">:  </w:t>
      </w:r>
      <w:r w:rsidRPr="00A53463">
        <w:rPr>
          <w:sz w:val="24"/>
        </w:rPr>
        <w:t>(1ph) Ñieåm danh hoïc sinh trong lôùp</w:t>
      </w:r>
    </w:p>
    <w:p w14:paraId="78EE9166" w14:textId="77777777" w:rsidR="00F645E9" w:rsidRPr="00A53463" w:rsidRDefault="00F645E9" w:rsidP="00F645E9">
      <w:pPr>
        <w:rPr>
          <w:sz w:val="24"/>
          <w:lang w:val="pt-BR"/>
        </w:rPr>
      </w:pPr>
      <w:r w:rsidRPr="00A53463">
        <w:rPr>
          <w:b/>
          <w:sz w:val="24"/>
        </w:rPr>
        <w:tab/>
      </w:r>
      <w:r w:rsidRPr="00A53463">
        <w:rPr>
          <w:b/>
          <w:sz w:val="24"/>
          <w:lang w:val="pt-BR"/>
        </w:rPr>
        <w:t xml:space="preserve">2. </w:t>
      </w:r>
      <w:r w:rsidRPr="00A53463">
        <w:rPr>
          <w:b/>
          <w:sz w:val="24"/>
          <w:u w:val="single"/>
          <w:lang w:val="pt-BR"/>
        </w:rPr>
        <w:t>Kieåm tra baøi cuõ</w:t>
      </w:r>
      <w:r w:rsidRPr="00A53463">
        <w:rPr>
          <w:b/>
          <w:sz w:val="24"/>
          <w:lang w:val="pt-BR"/>
        </w:rPr>
        <w:t>:</w:t>
      </w:r>
      <w:r w:rsidRPr="00A53463">
        <w:rPr>
          <w:sz w:val="24"/>
          <w:lang w:val="pt-BR"/>
        </w:rPr>
        <w:t xml:space="preserve"> ( 7ph)</w:t>
      </w:r>
    </w:p>
    <w:tbl>
      <w:tblPr>
        <w:tblW w:w="101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0"/>
        <w:gridCol w:w="5375"/>
      </w:tblGrid>
      <w:tr w:rsidR="00F645E9" w:rsidRPr="00A53463" w14:paraId="521000AB" w14:textId="77777777" w:rsidTr="008A5775">
        <w:tc>
          <w:tcPr>
            <w:tcW w:w="4750" w:type="dxa"/>
            <w:shd w:val="clear" w:color="auto" w:fill="auto"/>
          </w:tcPr>
          <w:p w14:paraId="734CEE03" w14:textId="77777777" w:rsidR="00F645E9" w:rsidRPr="00A53463" w:rsidRDefault="00F645E9" w:rsidP="008A5775">
            <w:pPr>
              <w:jc w:val="center"/>
              <w:rPr>
                <w:i/>
                <w:sz w:val="24"/>
              </w:rPr>
            </w:pPr>
            <w:r w:rsidRPr="00A53463">
              <w:rPr>
                <w:i/>
                <w:sz w:val="24"/>
              </w:rPr>
              <w:t>Caâu hoûi kieåm tra</w:t>
            </w:r>
          </w:p>
        </w:tc>
        <w:tc>
          <w:tcPr>
            <w:tcW w:w="5375" w:type="dxa"/>
            <w:shd w:val="clear" w:color="auto" w:fill="auto"/>
          </w:tcPr>
          <w:p w14:paraId="6953E1F2" w14:textId="77777777" w:rsidR="00F645E9" w:rsidRPr="00A53463" w:rsidRDefault="00F645E9" w:rsidP="008A5775">
            <w:pPr>
              <w:jc w:val="center"/>
              <w:rPr>
                <w:i/>
                <w:sz w:val="24"/>
              </w:rPr>
            </w:pPr>
            <w:r w:rsidRPr="00A53463">
              <w:rPr>
                <w:i/>
                <w:sz w:val="24"/>
              </w:rPr>
              <w:t>Döï kieán phöông aùn traû lôøi</w:t>
            </w:r>
          </w:p>
        </w:tc>
      </w:tr>
      <w:tr w:rsidR="00F645E9" w:rsidRPr="00A53463" w14:paraId="054CDC0E" w14:textId="77777777" w:rsidTr="008A5775">
        <w:tc>
          <w:tcPr>
            <w:tcW w:w="4750" w:type="dxa"/>
            <w:shd w:val="clear" w:color="auto" w:fill="auto"/>
          </w:tcPr>
          <w:p w14:paraId="4AF66E59" w14:textId="77777777" w:rsidR="00F645E9" w:rsidRPr="00A53463" w:rsidRDefault="00F645E9" w:rsidP="008A5775">
            <w:pPr>
              <w:ind w:firstLine="720"/>
              <w:rPr>
                <w:sz w:val="24"/>
              </w:rPr>
            </w:pPr>
            <w:r w:rsidRPr="00A53463">
              <w:rPr>
                <w:sz w:val="24"/>
              </w:rPr>
              <w:t>HS1:  Theá naøo laø hai goùc ñoái ñænh? Veõ hình , chæ teân vaø vieát ra caùc caëp goùc ñoái ñænh.</w:t>
            </w:r>
          </w:p>
          <w:p w14:paraId="6AF41815" w14:textId="77777777" w:rsidR="00F645E9" w:rsidRPr="00A53463" w:rsidRDefault="00F645E9" w:rsidP="008A5775">
            <w:pPr>
              <w:ind w:firstLine="720"/>
              <w:rPr>
                <w:sz w:val="24"/>
              </w:rPr>
            </w:pPr>
            <w:r w:rsidRPr="00A53463">
              <w:rPr>
                <w:noProof/>
                <w:sz w:val="24"/>
              </w:rPr>
              <w:drawing>
                <wp:anchor distT="0" distB="0" distL="114300" distR="114300" simplePos="0" relativeHeight="251663360" behindDoc="0" locked="0" layoutInCell="1" allowOverlap="1" wp14:anchorId="2453E24C" wp14:editId="411D38BA">
                  <wp:simplePos x="0" y="0"/>
                  <wp:positionH relativeFrom="column">
                    <wp:posOffset>728345</wp:posOffset>
                  </wp:positionH>
                  <wp:positionV relativeFrom="paragraph">
                    <wp:posOffset>402590</wp:posOffset>
                  </wp:positionV>
                  <wp:extent cx="1714500" cy="1447800"/>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4" cstate="print"/>
                          <a:srcRect/>
                          <a:stretch>
                            <a:fillRect/>
                          </a:stretch>
                        </pic:blipFill>
                        <pic:spPr bwMode="auto">
                          <a:xfrm>
                            <a:off x="0" y="0"/>
                            <a:ext cx="1714500" cy="1447800"/>
                          </a:xfrm>
                          <a:prstGeom prst="rect">
                            <a:avLst/>
                          </a:prstGeom>
                          <a:noFill/>
                          <a:ln w="9525">
                            <a:noFill/>
                            <a:miter lim="800000"/>
                            <a:headEnd/>
                            <a:tailEnd/>
                          </a:ln>
                        </pic:spPr>
                      </pic:pic>
                    </a:graphicData>
                  </a:graphic>
                </wp:anchor>
              </w:drawing>
            </w:r>
            <w:r w:rsidRPr="00A53463">
              <w:rPr>
                <w:sz w:val="24"/>
              </w:rPr>
              <w:t>HS2:   Neâu tính chaát cuûa hai goùc ñoái ñænh? Chöõa baøi 5.</w:t>
            </w:r>
          </w:p>
          <w:p w14:paraId="314CCFF9" w14:textId="77777777" w:rsidR="00F645E9" w:rsidRPr="00A53463" w:rsidRDefault="00F645E9" w:rsidP="008A5775">
            <w:pPr>
              <w:rPr>
                <w:b/>
                <w:sz w:val="24"/>
              </w:rPr>
            </w:pPr>
          </w:p>
        </w:tc>
        <w:tc>
          <w:tcPr>
            <w:tcW w:w="5375" w:type="dxa"/>
            <w:shd w:val="clear" w:color="auto" w:fill="auto"/>
          </w:tcPr>
          <w:p w14:paraId="6AD33E20" w14:textId="77777777" w:rsidR="00F645E9" w:rsidRPr="00A53463" w:rsidRDefault="00F645E9" w:rsidP="008A5775">
            <w:pPr>
              <w:rPr>
                <w:sz w:val="24"/>
              </w:rPr>
            </w:pPr>
            <w:r w:rsidRPr="00A53463">
              <w:rPr>
                <w:sz w:val="24"/>
              </w:rPr>
              <w:t>HS1:  SGK</w:t>
            </w:r>
          </w:p>
          <w:p w14:paraId="45033415" w14:textId="77777777" w:rsidR="00F645E9" w:rsidRPr="00A53463" w:rsidRDefault="00F645E9" w:rsidP="008A5775">
            <w:pPr>
              <w:rPr>
                <w:sz w:val="24"/>
              </w:rPr>
            </w:pPr>
          </w:p>
          <w:p w14:paraId="26F1D72E" w14:textId="77777777" w:rsidR="00F645E9" w:rsidRPr="00A53463" w:rsidRDefault="00F645E9" w:rsidP="008A5775">
            <w:pPr>
              <w:rPr>
                <w:sz w:val="24"/>
              </w:rPr>
            </w:pPr>
            <w:r w:rsidRPr="00A53463">
              <w:rPr>
                <w:sz w:val="24"/>
              </w:rPr>
              <w:t>HS2: SGK</w:t>
            </w:r>
          </w:p>
          <w:p w14:paraId="26D8D97A" w14:textId="77777777" w:rsidR="00F645E9" w:rsidRPr="00A53463" w:rsidRDefault="00F645E9" w:rsidP="008A5775">
            <w:pPr>
              <w:rPr>
                <w:sz w:val="24"/>
              </w:rPr>
            </w:pPr>
            <w:r w:rsidRPr="00A53463">
              <w:rPr>
                <w:sz w:val="24"/>
              </w:rPr>
              <w:t>Baøi 5:a)  Duøng thöôùc ño goùc veõ goùc  ABC baèng  56</w:t>
            </w:r>
            <w:r w:rsidRPr="00A53463">
              <w:rPr>
                <w:sz w:val="24"/>
                <w:vertAlign w:val="superscript"/>
              </w:rPr>
              <w:t>0</w:t>
            </w:r>
            <w:r w:rsidRPr="00A53463">
              <w:rPr>
                <w:sz w:val="24"/>
              </w:rPr>
              <w:t xml:space="preserve"> </w:t>
            </w:r>
          </w:p>
          <w:p w14:paraId="681BE806" w14:textId="77777777" w:rsidR="00F645E9" w:rsidRPr="00A53463" w:rsidRDefault="00F645E9" w:rsidP="008A5775">
            <w:pPr>
              <w:rPr>
                <w:sz w:val="24"/>
              </w:rPr>
            </w:pPr>
            <w:r w:rsidRPr="00A53463">
              <w:rPr>
                <w:sz w:val="24"/>
              </w:rPr>
              <w:t>b)  Veõ tia ñoái BC’ cuûa tia BC.</w:t>
            </w:r>
          </w:p>
          <w:p w14:paraId="11A10BB1" w14:textId="77777777" w:rsidR="00F645E9" w:rsidRPr="00A53463" w:rsidRDefault="00F645E9" w:rsidP="008A5775">
            <w:pPr>
              <w:rPr>
                <w:sz w:val="24"/>
              </w:rPr>
            </w:pPr>
            <w:r w:rsidRPr="00A53463">
              <w:rPr>
                <w:sz w:val="24"/>
              </w:rPr>
              <w:tab/>
            </w:r>
            <w:r w:rsidRPr="00A53463">
              <w:rPr>
                <w:position w:val="-6"/>
                <w:sz w:val="24"/>
              </w:rPr>
              <w:object w:dxaOrig="1980" w:dyaOrig="380" w14:anchorId="0885B648">
                <v:shape id="_x0000_i1092" type="#_x0000_t75" style="width:98.9pt;height:18.8pt" o:ole="">
                  <v:imagedata r:id="rId155" o:title=""/>
                </v:shape>
                <o:OLEObject Type="Embed" ProgID="Equation.DSMT4" ShapeID="_x0000_i1092" DrawAspect="Content" ObjectID="_1662794239" r:id="rId156"/>
              </w:object>
            </w:r>
            <w:r w:rsidRPr="00A53463">
              <w:rPr>
                <w:sz w:val="24"/>
              </w:rPr>
              <w:t>(hai goùc keà buø)</w:t>
            </w:r>
          </w:p>
          <w:p w14:paraId="6A4A5326" w14:textId="77777777" w:rsidR="00F645E9" w:rsidRPr="00A53463" w:rsidRDefault="00F645E9" w:rsidP="008A5775">
            <w:pPr>
              <w:rPr>
                <w:sz w:val="24"/>
              </w:rPr>
            </w:pPr>
            <w:r w:rsidRPr="00A53463">
              <w:rPr>
                <w:sz w:val="24"/>
              </w:rPr>
              <w:tab/>
            </w:r>
            <w:r w:rsidRPr="00A53463">
              <w:rPr>
                <w:position w:val="-6"/>
                <w:sz w:val="24"/>
              </w:rPr>
              <w:object w:dxaOrig="2760" w:dyaOrig="380" w14:anchorId="0CAEA946">
                <v:shape id="_x0000_i1093" type="#_x0000_t75" style="width:137.75pt;height:18.8pt" o:ole="">
                  <v:imagedata r:id="rId157" o:title=""/>
                </v:shape>
                <o:OLEObject Type="Embed" ProgID="Equation.DSMT4" ShapeID="_x0000_i1093" DrawAspect="Content" ObjectID="_1662794240" r:id="rId158"/>
              </w:object>
            </w:r>
          </w:p>
          <w:p w14:paraId="4064CE71" w14:textId="77777777" w:rsidR="00F645E9" w:rsidRPr="00A53463" w:rsidRDefault="00F645E9" w:rsidP="008A5775">
            <w:pPr>
              <w:rPr>
                <w:sz w:val="24"/>
                <w:lang w:val="pt-BR"/>
              </w:rPr>
            </w:pPr>
            <w:r w:rsidRPr="00A53463">
              <w:rPr>
                <w:sz w:val="24"/>
                <w:lang w:val="pt-BR"/>
              </w:rPr>
              <w:t>c)   Veõ tia BA’ laø tia ñoái cuûa tia BA</w:t>
            </w:r>
          </w:p>
          <w:p w14:paraId="7650A5A1" w14:textId="77777777" w:rsidR="00F645E9" w:rsidRPr="00A53463" w:rsidRDefault="00F645E9" w:rsidP="008A5775">
            <w:pPr>
              <w:rPr>
                <w:sz w:val="24"/>
              </w:rPr>
            </w:pPr>
            <w:r w:rsidRPr="00A53463">
              <w:rPr>
                <w:sz w:val="24"/>
                <w:lang w:val="pt-BR"/>
              </w:rPr>
              <w:tab/>
            </w:r>
            <w:r w:rsidRPr="00A53463">
              <w:rPr>
                <w:position w:val="-6"/>
                <w:sz w:val="24"/>
              </w:rPr>
              <w:object w:dxaOrig="2079" w:dyaOrig="380" w14:anchorId="23A08FFD">
                <v:shape id="_x0000_i1094" type="#_x0000_t75" style="width:103.95pt;height:18.8pt" o:ole="">
                  <v:imagedata r:id="rId159" o:title=""/>
                </v:shape>
                <o:OLEObject Type="Embed" ProgID="Equation.DSMT4" ShapeID="_x0000_i1094" DrawAspect="Content" ObjectID="_1662794241" r:id="rId160"/>
              </w:object>
            </w:r>
            <w:r w:rsidRPr="00A53463">
              <w:rPr>
                <w:sz w:val="24"/>
              </w:rPr>
              <w:t xml:space="preserve">  (hai goùc keà buø)</w:t>
            </w:r>
          </w:p>
          <w:p w14:paraId="0EEF16DD" w14:textId="77777777" w:rsidR="00F645E9" w:rsidRPr="00A53463" w:rsidRDefault="00F645E9" w:rsidP="008A5775">
            <w:pPr>
              <w:rPr>
                <w:b/>
                <w:bCs/>
                <w:sz w:val="24"/>
              </w:rPr>
            </w:pPr>
            <w:r w:rsidRPr="00A53463">
              <w:rPr>
                <w:sz w:val="24"/>
              </w:rPr>
              <w:tab/>
            </w:r>
            <w:r w:rsidRPr="00A53463">
              <w:rPr>
                <w:position w:val="-6"/>
                <w:sz w:val="24"/>
              </w:rPr>
              <w:object w:dxaOrig="2820" w:dyaOrig="380" w14:anchorId="61C0A12B">
                <v:shape id="_x0000_i1095" type="#_x0000_t75" style="width:140.85pt;height:18.8pt" o:ole="">
                  <v:imagedata r:id="rId161" o:title=""/>
                </v:shape>
                <o:OLEObject Type="Embed" ProgID="Equation.DSMT4" ShapeID="_x0000_i1095" DrawAspect="Content" ObjectID="_1662794242" r:id="rId162"/>
              </w:object>
            </w:r>
          </w:p>
        </w:tc>
      </w:tr>
    </w:tbl>
    <w:p w14:paraId="70A2A84D" w14:textId="77777777" w:rsidR="00F645E9" w:rsidRPr="00A53463" w:rsidRDefault="00F645E9" w:rsidP="00F645E9">
      <w:pPr>
        <w:rPr>
          <w:b/>
          <w:sz w:val="24"/>
        </w:rPr>
      </w:pPr>
    </w:p>
    <w:p w14:paraId="2B1F7A0D" w14:textId="77777777" w:rsidR="00F645E9" w:rsidRPr="00A53463" w:rsidRDefault="00F645E9" w:rsidP="00F645E9">
      <w:pPr>
        <w:rPr>
          <w:sz w:val="24"/>
        </w:rPr>
      </w:pPr>
      <w:r w:rsidRPr="00A53463">
        <w:rPr>
          <w:b/>
          <w:sz w:val="24"/>
        </w:rPr>
        <w:tab/>
        <w:t xml:space="preserve">3. </w:t>
      </w:r>
      <w:r w:rsidRPr="00A53463">
        <w:rPr>
          <w:b/>
          <w:sz w:val="24"/>
          <w:u w:val="single"/>
        </w:rPr>
        <w:t>Giaûng baøi môùi</w:t>
      </w:r>
      <w:r w:rsidRPr="00A53463">
        <w:rPr>
          <w:b/>
          <w:sz w:val="24"/>
        </w:rPr>
        <w:t xml:space="preserve">: </w:t>
      </w:r>
    </w:p>
    <w:p w14:paraId="719A03BC" w14:textId="77777777" w:rsidR="00F645E9" w:rsidRPr="00A53463" w:rsidRDefault="00F645E9" w:rsidP="00F645E9">
      <w:pPr>
        <w:ind w:firstLine="720"/>
        <w:rPr>
          <w:sz w:val="24"/>
        </w:rPr>
      </w:pPr>
      <w:r w:rsidRPr="00A53463">
        <w:rPr>
          <w:i/>
          <w:sz w:val="24"/>
        </w:rPr>
        <w:t>* Giôùi thieäu baøi:</w:t>
      </w:r>
      <w:r w:rsidRPr="00A53463">
        <w:rPr>
          <w:b/>
          <w:sz w:val="24"/>
        </w:rPr>
        <w:t xml:space="preserve"> </w:t>
      </w:r>
      <w:r w:rsidRPr="00A53463">
        <w:rPr>
          <w:sz w:val="24"/>
        </w:rPr>
        <w:t>(1ph)  Ñeå cuûng coá caùch nhaän bieát hai goùc ñoái ñænh, tính soá ño goùc, veõ moät goùc ñoái ñænh vôùi goùc cho tröôùc, taäp luaän trình baøy baøi giaûi, tieát hoïc hoâm nay caùc em seõ giaûi caùc baøi taäp lieân quan ñeán caùc vaán ñeà ñoù.</w:t>
      </w:r>
    </w:p>
    <w:p w14:paraId="3C8E3A49" w14:textId="77777777" w:rsidR="00F645E9" w:rsidRPr="00A53463" w:rsidRDefault="00F645E9" w:rsidP="00F645E9">
      <w:pPr>
        <w:ind w:firstLine="720"/>
        <w:rPr>
          <w:sz w:val="24"/>
        </w:rPr>
      </w:pPr>
      <w:r w:rsidRPr="00A53463">
        <w:rPr>
          <w:i/>
          <w:sz w:val="24"/>
        </w:rPr>
        <w:t>* Tieán trình baøi daïy:</w:t>
      </w:r>
      <w:r w:rsidRPr="00A53463">
        <w:rPr>
          <w:b/>
          <w:sz w:val="24"/>
        </w:rPr>
        <w:t xml:space="preserve"> </w:t>
      </w:r>
    </w:p>
    <w:p w14:paraId="375EC714" w14:textId="77777777" w:rsidR="00F645E9" w:rsidRPr="00A53463" w:rsidRDefault="00F645E9" w:rsidP="00F645E9">
      <w:pPr>
        <w:rPr>
          <w:b/>
          <w:sz w:val="24"/>
        </w:rPr>
      </w:pPr>
    </w:p>
    <w:tbl>
      <w:tblPr>
        <w:tblW w:w="10125"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780"/>
        <w:gridCol w:w="3345"/>
        <w:gridCol w:w="2750"/>
        <w:gridCol w:w="3250"/>
      </w:tblGrid>
      <w:tr w:rsidR="00F645E9" w:rsidRPr="00A53463" w14:paraId="1B174CC0" w14:textId="77777777" w:rsidTr="008A5775">
        <w:tc>
          <w:tcPr>
            <w:tcW w:w="780" w:type="dxa"/>
            <w:shd w:val="clear" w:color="auto" w:fill="auto"/>
            <w:vAlign w:val="center"/>
          </w:tcPr>
          <w:p w14:paraId="4A082BD2" w14:textId="77777777" w:rsidR="00F645E9" w:rsidRPr="00A53463" w:rsidRDefault="00F645E9" w:rsidP="008A5775">
            <w:pPr>
              <w:jc w:val="center"/>
              <w:rPr>
                <w:b/>
                <w:sz w:val="24"/>
              </w:rPr>
            </w:pPr>
            <w:r w:rsidRPr="00A53463">
              <w:rPr>
                <w:b/>
                <w:sz w:val="24"/>
              </w:rPr>
              <w:t>Thôùi gian</w:t>
            </w:r>
          </w:p>
        </w:tc>
        <w:tc>
          <w:tcPr>
            <w:tcW w:w="3345" w:type="dxa"/>
            <w:shd w:val="clear" w:color="auto" w:fill="auto"/>
            <w:vAlign w:val="center"/>
          </w:tcPr>
          <w:p w14:paraId="36860429" w14:textId="77777777" w:rsidR="00F645E9" w:rsidRPr="00A53463" w:rsidRDefault="00F645E9" w:rsidP="008A5775">
            <w:pPr>
              <w:jc w:val="center"/>
              <w:rPr>
                <w:b/>
                <w:sz w:val="24"/>
              </w:rPr>
            </w:pPr>
            <w:r w:rsidRPr="00A53463">
              <w:rPr>
                <w:b/>
                <w:sz w:val="24"/>
              </w:rPr>
              <w:t>Hoaït ñoäng cuûa giaùo vieân</w:t>
            </w:r>
          </w:p>
        </w:tc>
        <w:tc>
          <w:tcPr>
            <w:tcW w:w="2750" w:type="dxa"/>
            <w:shd w:val="clear" w:color="auto" w:fill="auto"/>
            <w:vAlign w:val="center"/>
          </w:tcPr>
          <w:p w14:paraId="4E5A6FD0" w14:textId="77777777" w:rsidR="00F645E9" w:rsidRPr="00A53463" w:rsidRDefault="00F645E9" w:rsidP="008A5775">
            <w:pPr>
              <w:jc w:val="center"/>
              <w:rPr>
                <w:b/>
                <w:sz w:val="24"/>
              </w:rPr>
            </w:pPr>
            <w:r w:rsidRPr="00A53463">
              <w:rPr>
                <w:b/>
                <w:sz w:val="24"/>
              </w:rPr>
              <w:t>Hoaït ñoäng cuûa hoïc sinh</w:t>
            </w:r>
          </w:p>
        </w:tc>
        <w:tc>
          <w:tcPr>
            <w:tcW w:w="3250" w:type="dxa"/>
            <w:shd w:val="clear" w:color="auto" w:fill="auto"/>
            <w:vAlign w:val="center"/>
          </w:tcPr>
          <w:p w14:paraId="7E804D02" w14:textId="77777777" w:rsidR="00F645E9" w:rsidRPr="00A53463" w:rsidRDefault="00F645E9" w:rsidP="008A5775">
            <w:pPr>
              <w:jc w:val="center"/>
              <w:rPr>
                <w:b/>
                <w:sz w:val="24"/>
              </w:rPr>
            </w:pPr>
            <w:r w:rsidRPr="00A53463">
              <w:rPr>
                <w:b/>
                <w:sz w:val="24"/>
              </w:rPr>
              <w:t>Noäi dung</w:t>
            </w:r>
          </w:p>
        </w:tc>
      </w:tr>
      <w:tr w:rsidR="00F645E9" w:rsidRPr="00A53463" w14:paraId="7B296B3E" w14:textId="77777777" w:rsidTr="008A5775">
        <w:tc>
          <w:tcPr>
            <w:tcW w:w="780" w:type="dxa"/>
            <w:tcBorders>
              <w:bottom w:val="nil"/>
            </w:tcBorders>
            <w:shd w:val="clear" w:color="auto" w:fill="auto"/>
          </w:tcPr>
          <w:p w14:paraId="67E82183" w14:textId="77777777" w:rsidR="00F645E9" w:rsidRPr="00A53463" w:rsidRDefault="00F645E9" w:rsidP="008A5775">
            <w:pPr>
              <w:rPr>
                <w:sz w:val="24"/>
              </w:rPr>
            </w:pPr>
          </w:p>
        </w:tc>
        <w:tc>
          <w:tcPr>
            <w:tcW w:w="3345" w:type="dxa"/>
            <w:tcBorders>
              <w:bottom w:val="nil"/>
            </w:tcBorders>
            <w:shd w:val="clear" w:color="auto" w:fill="auto"/>
          </w:tcPr>
          <w:p w14:paraId="4F5A8E88" w14:textId="77777777" w:rsidR="00F645E9" w:rsidRPr="00A53463" w:rsidRDefault="00F645E9" w:rsidP="008A5775">
            <w:pPr>
              <w:rPr>
                <w:b/>
                <w:bCs/>
                <w:sz w:val="24"/>
              </w:rPr>
            </w:pPr>
            <w:r w:rsidRPr="00A53463">
              <w:rPr>
                <w:b/>
                <w:bCs/>
                <w:sz w:val="24"/>
                <w:u w:val="single"/>
              </w:rPr>
              <w:t>Hoaït ñoäng 1</w:t>
            </w:r>
            <w:r w:rsidRPr="00A53463">
              <w:rPr>
                <w:b/>
                <w:bCs/>
                <w:sz w:val="24"/>
              </w:rPr>
              <w:t>:  Luyeän taäp</w:t>
            </w:r>
          </w:p>
          <w:p w14:paraId="601ADF7B" w14:textId="77777777" w:rsidR="00F645E9" w:rsidRPr="00A53463" w:rsidRDefault="00F645E9" w:rsidP="008A5775">
            <w:pPr>
              <w:rPr>
                <w:sz w:val="24"/>
              </w:rPr>
            </w:pPr>
          </w:p>
        </w:tc>
        <w:tc>
          <w:tcPr>
            <w:tcW w:w="2750" w:type="dxa"/>
            <w:tcBorders>
              <w:bottom w:val="nil"/>
            </w:tcBorders>
            <w:shd w:val="clear" w:color="auto" w:fill="auto"/>
          </w:tcPr>
          <w:p w14:paraId="01FC56FE" w14:textId="77777777" w:rsidR="00F645E9" w:rsidRPr="00A53463" w:rsidRDefault="00F645E9" w:rsidP="008A5775">
            <w:pPr>
              <w:rPr>
                <w:b/>
                <w:bCs/>
                <w:sz w:val="24"/>
              </w:rPr>
            </w:pPr>
            <w:r w:rsidRPr="00A53463">
              <w:rPr>
                <w:b/>
                <w:bCs/>
                <w:sz w:val="24"/>
                <w:u w:val="single"/>
              </w:rPr>
              <w:t>Hoaït ñoäng 1</w:t>
            </w:r>
            <w:r w:rsidRPr="00A53463">
              <w:rPr>
                <w:b/>
                <w:bCs/>
                <w:sz w:val="24"/>
              </w:rPr>
              <w:t>:  Luyeän taäp</w:t>
            </w:r>
          </w:p>
          <w:p w14:paraId="48A1F191" w14:textId="77777777" w:rsidR="00F645E9" w:rsidRPr="00A53463" w:rsidRDefault="00F645E9" w:rsidP="008A5775">
            <w:pPr>
              <w:rPr>
                <w:sz w:val="24"/>
              </w:rPr>
            </w:pPr>
          </w:p>
        </w:tc>
        <w:tc>
          <w:tcPr>
            <w:tcW w:w="3250" w:type="dxa"/>
            <w:tcBorders>
              <w:bottom w:val="nil"/>
            </w:tcBorders>
            <w:shd w:val="clear" w:color="auto" w:fill="auto"/>
          </w:tcPr>
          <w:p w14:paraId="07BD105D" w14:textId="77777777" w:rsidR="00F645E9" w:rsidRPr="00A53463" w:rsidRDefault="00F645E9" w:rsidP="008A5775">
            <w:pPr>
              <w:rPr>
                <w:sz w:val="24"/>
              </w:rPr>
            </w:pPr>
            <w:r w:rsidRPr="00A53463">
              <w:rPr>
                <w:b/>
                <w:sz w:val="24"/>
              </w:rPr>
              <w:t xml:space="preserve">1. </w:t>
            </w:r>
            <w:r w:rsidRPr="00A53463">
              <w:rPr>
                <w:b/>
                <w:sz w:val="24"/>
                <w:u w:val="single"/>
              </w:rPr>
              <w:t>Luyeän taäp</w:t>
            </w:r>
            <w:r w:rsidRPr="00A53463">
              <w:rPr>
                <w:sz w:val="24"/>
              </w:rPr>
              <w:t>:</w:t>
            </w:r>
          </w:p>
        </w:tc>
      </w:tr>
      <w:tr w:rsidR="00F645E9" w:rsidRPr="00A53463" w14:paraId="6D656D50" w14:textId="77777777" w:rsidTr="008A5775">
        <w:tc>
          <w:tcPr>
            <w:tcW w:w="780" w:type="dxa"/>
            <w:tcBorders>
              <w:top w:val="nil"/>
              <w:bottom w:val="nil"/>
            </w:tcBorders>
            <w:shd w:val="clear" w:color="auto" w:fill="auto"/>
          </w:tcPr>
          <w:p w14:paraId="7F0410D9" w14:textId="77777777" w:rsidR="00F645E9" w:rsidRPr="00A53463" w:rsidRDefault="00F645E9" w:rsidP="008A5775">
            <w:pPr>
              <w:rPr>
                <w:sz w:val="24"/>
              </w:rPr>
            </w:pPr>
            <w:r w:rsidRPr="00A53463">
              <w:rPr>
                <w:sz w:val="24"/>
              </w:rPr>
              <w:t>10ph</w:t>
            </w:r>
          </w:p>
        </w:tc>
        <w:tc>
          <w:tcPr>
            <w:tcW w:w="3345" w:type="dxa"/>
            <w:tcBorders>
              <w:top w:val="nil"/>
              <w:bottom w:val="nil"/>
            </w:tcBorders>
            <w:shd w:val="clear" w:color="auto" w:fill="auto"/>
          </w:tcPr>
          <w:p w14:paraId="5A074141" w14:textId="77777777" w:rsidR="00F645E9" w:rsidRPr="00A53463" w:rsidRDefault="00F645E9" w:rsidP="008A5775">
            <w:pPr>
              <w:rPr>
                <w:sz w:val="24"/>
              </w:rPr>
            </w:pPr>
            <w:r w:rsidRPr="00A53463">
              <w:rPr>
                <w:sz w:val="24"/>
              </w:rPr>
              <w:t>* Cho hoïc sinh ñoïc baøi taäp 6.</w:t>
            </w:r>
          </w:p>
          <w:p w14:paraId="635F2E28" w14:textId="77777777" w:rsidR="00F645E9" w:rsidRPr="00A53463" w:rsidRDefault="00F645E9" w:rsidP="008A5775">
            <w:pPr>
              <w:rPr>
                <w:b/>
                <w:sz w:val="24"/>
              </w:rPr>
            </w:pPr>
            <w:r w:rsidRPr="00A53463">
              <w:rPr>
                <w:b/>
                <w:sz w:val="24"/>
              </w:rPr>
              <w:lastRenderedPageBreak/>
              <w:t>Hoûi:</w:t>
            </w:r>
            <w:r w:rsidRPr="00A53463">
              <w:rPr>
                <w:sz w:val="24"/>
              </w:rPr>
              <w:t xml:space="preserve"> Ñeå veõ hai ñöôøng thaúng caét nhau taïo thaønh goùc 47</w:t>
            </w:r>
            <w:r w:rsidRPr="00A53463">
              <w:rPr>
                <w:sz w:val="24"/>
                <w:vertAlign w:val="superscript"/>
              </w:rPr>
              <w:t>0</w:t>
            </w:r>
            <w:r w:rsidRPr="00A53463">
              <w:rPr>
                <w:sz w:val="24"/>
              </w:rPr>
              <w:t xml:space="preserve"> ta veõ nhö theá naøo?</w:t>
            </w:r>
          </w:p>
          <w:p w14:paraId="557AA2AD" w14:textId="77777777" w:rsidR="00F645E9" w:rsidRPr="00A53463" w:rsidRDefault="00F645E9" w:rsidP="008A5775">
            <w:pPr>
              <w:rPr>
                <w:sz w:val="24"/>
              </w:rPr>
            </w:pPr>
          </w:p>
          <w:p w14:paraId="5CBFA123" w14:textId="77777777" w:rsidR="00F645E9" w:rsidRPr="00A53463" w:rsidRDefault="00F645E9" w:rsidP="008A5775">
            <w:pPr>
              <w:rPr>
                <w:b/>
                <w:sz w:val="24"/>
              </w:rPr>
            </w:pPr>
            <w:r w:rsidRPr="00A53463">
              <w:rPr>
                <w:b/>
                <w:sz w:val="24"/>
              </w:rPr>
              <w:t>Hoûi:</w:t>
            </w:r>
            <w:r w:rsidRPr="00A53463">
              <w:rPr>
                <w:sz w:val="24"/>
              </w:rPr>
              <w:t xml:space="preserve"> Goïi 1 hoïc sinh leân baûng veõ hình.</w:t>
            </w:r>
          </w:p>
          <w:p w14:paraId="3E9590D5" w14:textId="77777777" w:rsidR="00F645E9" w:rsidRPr="00A53463" w:rsidRDefault="00F645E9" w:rsidP="008A5775">
            <w:pPr>
              <w:rPr>
                <w:sz w:val="24"/>
              </w:rPr>
            </w:pPr>
          </w:p>
          <w:p w14:paraId="0AE22269" w14:textId="77777777" w:rsidR="00F645E9" w:rsidRPr="00A53463" w:rsidRDefault="00F645E9" w:rsidP="008A5775">
            <w:pPr>
              <w:rPr>
                <w:sz w:val="24"/>
              </w:rPr>
            </w:pPr>
          </w:p>
        </w:tc>
        <w:tc>
          <w:tcPr>
            <w:tcW w:w="2750" w:type="dxa"/>
            <w:tcBorders>
              <w:top w:val="nil"/>
              <w:bottom w:val="nil"/>
            </w:tcBorders>
            <w:shd w:val="clear" w:color="auto" w:fill="auto"/>
          </w:tcPr>
          <w:p w14:paraId="204EC042" w14:textId="77777777" w:rsidR="00F645E9" w:rsidRPr="00A53463" w:rsidRDefault="00F645E9" w:rsidP="008A5775">
            <w:pPr>
              <w:rPr>
                <w:sz w:val="24"/>
              </w:rPr>
            </w:pPr>
            <w:r w:rsidRPr="00A53463">
              <w:rPr>
                <w:sz w:val="24"/>
              </w:rPr>
              <w:lastRenderedPageBreak/>
              <w:t>* HS tieáp caän ñeà baøi</w:t>
            </w:r>
          </w:p>
          <w:p w14:paraId="08325A9A" w14:textId="77777777" w:rsidR="00F645E9" w:rsidRPr="00A53463" w:rsidRDefault="00F645E9" w:rsidP="008A5775">
            <w:pPr>
              <w:rPr>
                <w:b/>
                <w:sz w:val="24"/>
              </w:rPr>
            </w:pPr>
            <w:r w:rsidRPr="00A53463">
              <w:rPr>
                <w:b/>
                <w:sz w:val="24"/>
              </w:rPr>
              <w:lastRenderedPageBreak/>
              <w:t>Ñaùp:</w:t>
            </w:r>
            <w:r w:rsidRPr="00A53463">
              <w:rPr>
                <w:sz w:val="24"/>
              </w:rPr>
              <w:t>HS traû lôøi caù nhaân Neáu hoïc sinh khoâng traû lôøi ñöôïc GV höôùng daãn:</w:t>
            </w:r>
          </w:p>
          <w:p w14:paraId="0ECA8962" w14:textId="77777777" w:rsidR="00F645E9" w:rsidRPr="00A53463" w:rsidRDefault="00F645E9" w:rsidP="008A5775">
            <w:pPr>
              <w:rPr>
                <w:sz w:val="24"/>
              </w:rPr>
            </w:pPr>
            <w:r w:rsidRPr="00A53463">
              <w:rPr>
                <w:sz w:val="24"/>
              </w:rPr>
              <w:t xml:space="preserve">-Veõ </w:t>
            </w:r>
            <w:r w:rsidRPr="00A53463">
              <w:rPr>
                <w:position w:val="-10"/>
                <w:sz w:val="24"/>
              </w:rPr>
              <w:object w:dxaOrig="1060" w:dyaOrig="400" w14:anchorId="35F3DAAB">
                <v:shape id="_x0000_i1096" type="#_x0000_t75" style="width:53.2pt;height:20.05pt" o:ole="">
                  <v:imagedata r:id="rId163" o:title=""/>
                </v:shape>
                <o:OLEObject Type="Embed" ProgID="Equation.DSMT4" ShapeID="_x0000_i1096" DrawAspect="Content" ObjectID="_1662794243" r:id="rId164"/>
              </w:object>
            </w:r>
          </w:p>
          <w:p w14:paraId="0B053A5D" w14:textId="77777777" w:rsidR="00F645E9" w:rsidRPr="00A53463" w:rsidRDefault="00F645E9" w:rsidP="008A5775">
            <w:pPr>
              <w:rPr>
                <w:sz w:val="24"/>
              </w:rPr>
            </w:pPr>
            <w:r w:rsidRPr="00A53463">
              <w:rPr>
                <w:sz w:val="24"/>
              </w:rPr>
              <w:t>-Veõ tia ñoái Ox’ cuûa tia Ox</w:t>
            </w:r>
          </w:p>
          <w:p w14:paraId="629CB961" w14:textId="77777777" w:rsidR="00F645E9" w:rsidRPr="00A53463" w:rsidRDefault="00F645E9" w:rsidP="008A5775">
            <w:pPr>
              <w:rPr>
                <w:sz w:val="24"/>
              </w:rPr>
            </w:pPr>
            <w:r w:rsidRPr="00A53463">
              <w:rPr>
                <w:sz w:val="24"/>
              </w:rPr>
              <w:t>-Veõ tia ñoái Oy’ cuûa tia Oy ta ñöôïc ñöôøng thaúng xx’ caét yy’ taïi O, coù moät goùc baèng 47</w:t>
            </w:r>
            <w:r w:rsidRPr="00A53463">
              <w:rPr>
                <w:sz w:val="24"/>
                <w:vertAlign w:val="superscript"/>
              </w:rPr>
              <w:t>0</w:t>
            </w:r>
          </w:p>
          <w:p w14:paraId="3180B5E6" w14:textId="77777777" w:rsidR="00F645E9" w:rsidRPr="00A53463" w:rsidRDefault="00F645E9" w:rsidP="008A5775">
            <w:pPr>
              <w:rPr>
                <w:sz w:val="24"/>
              </w:rPr>
            </w:pPr>
          </w:p>
        </w:tc>
        <w:tc>
          <w:tcPr>
            <w:tcW w:w="3250" w:type="dxa"/>
            <w:tcBorders>
              <w:top w:val="nil"/>
              <w:bottom w:val="nil"/>
            </w:tcBorders>
            <w:shd w:val="clear" w:color="auto" w:fill="auto"/>
          </w:tcPr>
          <w:p w14:paraId="31CF1578" w14:textId="77777777" w:rsidR="00F645E9" w:rsidRPr="00A53463" w:rsidRDefault="00F645E9" w:rsidP="008A5775">
            <w:pPr>
              <w:pStyle w:val="BodyText"/>
              <w:rPr>
                <w:sz w:val="24"/>
              </w:rPr>
            </w:pPr>
            <w:r w:rsidRPr="00A53463">
              <w:rPr>
                <w:sz w:val="24"/>
                <w:u w:val="single"/>
              </w:rPr>
              <w:lastRenderedPageBreak/>
              <w:t>Baøi 6</w:t>
            </w:r>
            <w:r w:rsidRPr="00A53463">
              <w:rPr>
                <w:sz w:val="24"/>
              </w:rPr>
              <w:t>:</w:t>
            </w:r>
          </w:p>
          <w:p w14:paraId="7077590F" w14:textId="77777777" w:rsidR="00F645E9" w:rsidRPr="00A53463" w:rsidRDefault="00F645E9" w:rsidP="008A5775">
            <w:pPr>
              <w:pStyle w:val="BodyText"/>
              <w:rPr>
                <w:b/>
                <w:bCs/>
                <w:i/>
                <w:iCs/>
                <w:sz w:val="24"/>
              </w:rPr>
            </w:pPr>
            <w:r w:rsidRPr="00A53463">
              <w:rPr>
                <w:noProof/>
                <w:sz w:val="24"/>
                <w:u w:val="single"/>
              </w:rPr>
              <w:drawing>
                <wp:anchor distT="0" distB="0" distL="114300" distR="114300" simplePos="0" relativeHeight="251664384" behindDoc="0" locked="0" layoutInCell="1" allowOverlap="1" wp14:anchorId="19161D7A" wp14:editId="00758600">
                  <wp:simplePos x="0" y="0"/>
                  <wp:positionH relativeFrom="column">
                    <wp:posOffset>90170</wp:posOffset>
                  </wp:positionH>
                  <wp:positionV relativeFrom="paragraph">
                    <wp:posOffset>65405</wp:posOffset>
                  </wp:positionV>
                  <wp:extent cx="1590675" cy="1028700"/>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5" cstate="print"/>
                          <a:srcRect/>
                          <a:stretch>
                            <a:fillRect/>
                          </a:stretch>
                        </pic:blipFill>
                        <pic:spPr bwMode="auto">
                          <a:xfrm>
                            <a:off x="0" y="0"/>
                            <a:ext cx="1590675" cy="1028700"/>
                          </a:xfrm>
                          <a:prstGeom prst="rect">
                            <a:avLst/>
                          </a:prstGeom>
                          <a:noFill/>
                          <a:ln w="9525">
                            <a:noFill/>
                            <a:miter lim="800000"/>
                            <a:headEnd/>
                            <a:tailEnd/>
                          </a:ln>
                        </pic:spPr>
                      </pic:pic>
                    </a:graphicData>
                  </a:graphic>
                </wp:anchor>
              </w:drawing>
            </w:r>
          </w:p>
          <w:p w14:paraId="2DA084B1" w14:textId="77777777" w:rsidR="00F645E9" w:rsidRPr="00A53463" w:rsidRDefault="00F645E9" w:rsidP="008A5775">
            <w:pPr>
              <w:pStyle w:val="BodyText"/>
              <w:rPr>
                <w:b/>
                <w:bCs/>
                <w:i/>
                <w:iCs/>
                <w:sz w:val="24"/>
              </w:rPr>
            </w:pPr>
          </w:p>
          <w:p w14:paraId="020F580A" w14:textId="77777777" w:rsidR="00F645E9" w:rsidRPr="00A53463" w:rsidRDefault="00F645E9" w:rsidP="008A5775">
            <w:pPr>
              <w:pStyle w:val="BodyText"/>
              <w:rPr>
                <w:b/>
                <w:bCs/>
                <w:i/>
                <w:iCs/>
                <w:sz w:val="24"/>
              </w:rPr>
            </w:pPr>
          </w:p>
          <w:p w14:paraId="21B13407" w14:textId="77777777" w:rsidR="00F645E9" w:rsidRPr="00A53463" w:rsidRDefault="00F645E9" w:rsidP="008A5775">
            <w:pPr>
              <w:pStyle w:val="BodyText"/>
              <w:rPr>
                <w:b/>
                <w:bCs/>
                <w:i/>
                <w:iCs/>
                <w:sz w:val="24"/>
              </w:rPr>
            </w:pPr>
          </w:p>
          <w:p w14:paraId="2625B375" w14:textId="77777777" w:rsidR="00F645E9" w:rsidRPr="00A53463" w:rsidRDefault="00F645E9" w:rsidP="008A5775">
            <w:pPr>
              <w:pStyle w:val="BodyText"/>
              <w:rPr>
                <w:b/>
                <w:bCs/>
                <w:i/>
                <w:iCs/>
                <w:sz w:val="24"/>
              </w:rPr>
            </w:pPr>
          </w:p>
          <w:p w14:paraId="0F6261DA" w14:textId="77777777" w:rsidR="00F645E9" w:rsidRPr="00A53463" w:rsidRDefault="00F645E9" w:rsidP="008A5775">
            <w:pPr>
              <w:pStyle w:val="BodyText"/>
              <w:rPr>
                <w:b/>
                <w:bCs/>
                <w:i/>
                <w:iCs/>
                <w:sz w:val="24"/>
              </w:rPr>
            </w:pPr>
          </w:p>
          <w:p w14:paraId="4C50B393" w14:textId="77777777" w:rsidR="00F645E9" w:rsidRPr="00A53463" w:rsidRDefault="00F645E9" w:rsidP="008A5775">
            <w:pPr>
              <w:pStyle w:val="BodyText"/>
              <w:rPr>
                <w:b/>
                <w:bCs/>
                <w:i/>
                <w:iCs/>
                <w:sz w:val="24"/>
              </w:rPr>
            </w:pPr>
          </w:p>
          <w:p w14:paraId="4F05DDE7" w14:textId="77777777" w:rsidR="00F645E9" w:rsidRPr="00A53463" w:rsidRDefault="00F645E9" w:rsidP="008A5775">
            <w:pPr>
              <w:pStyle w:val="BodyText"/>
              <w:rPr>
                <w:b/>
                <w:bCs/>
                <w:i/>
                <w:iCs/>
                <w:sz w:val="24"/>
              </w:rPr>
            </w:pPr>
            <w:r w:rsidRPr="00A53463">
              <w:rPr>
                <w:b/>
                <w:bCs/>
                <w:i/>
                <w:iCs/>
                <w:sz w:val="24"/>
                <w:u w:val="single"/>
              </w:rPr>
              <w:t>Giaûi</w:t>
            </w:r>
            <w:r w:rsidRPr="00A53463">
              <w:rPr>
                <w:b/>
                <w:bCs/>
                <w:i/>
                <w:iCs/>
                <w:sz w:val="24"/>
              </w:rPr>
              <w:t>:</w:t>
            </w:r>
          </w:p>
          <w:p w14:paraId="2F1EB60B" w14:textId="77777777" w:rsidR="00F645E9" w:rsidRPr="00A53463" w:rsidRDefault="00F645E9" w:rsidP="008A5775">
            <w:pPr>
              <w:pStyle w:val="BodyText"/>
              <w:rPr>
                <w:b/>
                <w:bCs/>
                <w:i/>
                <w:iCs/>
                <w:sz w:val="24"/>
              </w:rPr>
            </w:pPr>
            <w:r w:rsidRPr="00A53463">
              <w:rPr>
                <w:b/>
                <w:bCs/>
                <w:i/>
                <w:iCs/>
                <w:position w:val="-12"/>
                <w:sz w:val="24"/>
              </w:rPr>
              <w:object w:dxaOrig="1400" w:dyaOrig="420" w14:anchorId="6718A91C">
                <v:shape id="_x0000_i1097" type="#_x0000_t75" style="width:69.5pt;height:21.3pt" o:ole="">
                  <v:imagedata r:id="rId166" o:title=""/>
                </v:shape>
                <o:OLEObject Type="Embed" ProgID="Equation.DSMT4" ShapeID="_x0000_i1097" DrawAspect="Content" ObjectID="_1662794244" r:id="rId167"/>
              </w:object>
            </w:r>
            <w:r w:rsidRPr="00A53463">
              <w:rPr>
                <w:b/>
                <w:bCs/>
                <w:i/>
                <w:iCs/>
                <w:sz w:val="24"/>
              </w:rPr>
              <w:t xml:space="preserve"> (hai goùc ñoái ñænh)</w:t>
            </w:r>
          </w:p>
          <w:p w14:paraId="483A96A4" w14:textId="77777777" w:rsidR="00F645E9" w:rsidRPr="00A53463" w:rsidRDefault="00F645E9" w:rsidP="008A5775">
            <w:pPr>
              <w:pStyle w:val="BodyText"/>
              <w:rPr>
                <w:b/>
                <w:bCs/>
                <w:i/>
                <w:iCs/>
                <w:sz w:val="24"/>
              </w:rPr>
            </w:pPr>
            <w:r w:rsidRPr="00A53463">
              <w:rPr>
                <w:b/>
                <w:bCs/>
                <w:i/>
                <w:iCs/>
                <w:position w:val="-12"/>
                <w:sz w:val="24"/>
              </w:rPr>
              <w:object w:dxaOrig="1460" w:dyaOrig="420" w14:anchorId="381C92F4">
                <v:shape id="_x0000_i1098" type="#_x0000_t75" style="width:72.65pt;height:21.3pt" o:ole="">
                  <v:imagedata r:id="rId168" o:title=""/>
                </v:shape>
                <o:OLEObject Type="Embed" ProgID="Equation.DSMT4" ShapeID="_x0000_i1098" DrawAspect="Content" ObjectID="_1662794245" r:id="rId169"/>
              </w:object>
            </w:r>
            <w:r w:rsidRPr="00A53463">
              <w:rPr>
                <w:b/>
                <w:bCs/>
                <w:i/>
                <w:iCs/>
                <w:sz w:val="24"/>
              </w:rPr>
              <w:t>(hai goùc keà buø)</w:t>
            </w:r>
          </w:p>
          <w:p w14:paraId="0AB1F8D5" w14:textId="77777777" w:rsidR="00F645E9" w:rsidRPr="00A53463" w:rsidRDefault="00F645E9" w:rsidP="008A5775">
            <w:pPr>
              <w:rPr>
                <w:bCs/>
                <w:iCs/>
                <w:sz w:val="24"/>
              </w:rPr>
            </w:pPr>
            <w:r w:rsidRPr="00A53463">
              <w:rPr>
                <w:bCs/>
                <w:iCs/>
                <w:position w:val="-12"/>
                <w:sz w:val="24"/>
              </w:rPr>
              <w:object w:dxaOrig="2500" w:dyaOrig="420" w14:anchorId="3B3E772D">
                <v:shape id="_x0000_i1099" type="#_x0000_t75" style="width:125.2pt;height:21.3pt" o:ole="">
                  <v:imagedata r:id="rId170" o:title=""/>
                </v:shape>
                <o:OLEObject Type="Embed" ProgID="Equation.DSMT4" ShapeID="_x0000_i1099" DrawAspect="Content" ObjectID="_1662794246" r:id="rId171"/>
              </w:object>
            </w:r>
          </w:p>
          <w:p w14:paraId="68A3C264" w14:textId="77777777" w:rsidR="00F645E9" w:rsidRPr="00A53463" w:rsidRDefault="00F645E9" w:rsidP="008A5775">
            <w:pPr>
              <w:rPr>
                <w:sz w:val="24"/>
              </w:rPr>
            </w:pPr>
            <w:r w:rsidRPr="00A53463">
              <w:rPr>
                <w:bCs/>
                <w:iCs/>
                <w:sz w:val="24"/>
              </w:rPr>
              <w:t xml:space="preserve">Do ñoù: </w:t>
            </w:r>
            <w:r w:rsidRPr="00A53463">
              <w:rPr>
                <w:bCs/>
                <w:iCs/>
                <w:position w:val="-12"/>
                <w:sz w:val="24"/>
              </w:rPr>
              <w:object w:dxaOrig="1500" w:dyaOrig="420" w14:anchorId="666EDFB3">
                <v:shape id="_x0000_i1100" type="#_x0000_t75" style="width:75.15pt;height:21.3pt" o:ole="">
                  <v:imagedata r:id="rId172" o:title=""/>
                </v:shape>
                <o:OLEObject Type="Embed" ProgID="Equation.DSMT4" ShapeID="_x0000_i1100" DrawAspect="Content" ObjectID="_1662794247" r:id="rId173"/>
              </w:object>
            </w:r>
            <w:r w:rsidRPr="00A53463">
              <w:rPr>
                <w:bCs/>
                <w:iCs/>
                <w:sz w:val="24"/>
              </w:rPr>
              <w:t>( hai goùc ñoái ñænh)</w:t>
            </w:r>
          </w:p>
        </w:tc>
      </w:tr>
      <w:tr w:rsidR="00F645E9" w:rsidRPr="00A53463" w14:paraId="42E2BCFD" w14:textId="77777777" w:rsidTr="008A5775">
        <w:tc>
          <w:tcPr>
            <w:tcW w:w="780" w:type="dxa"/>
            <w:tcBorders>
              <w:top w:val="nil"/>
              <w:bottom w:val="nil"/>
            </w:tcBorders>
            <w:shd w:val="clear" w:color="auto" w:fill="auto"/>
          </w:tcPr>
          <w:p w14:paraId="671F80FC" w14:textId="77777777" w:rsidR="00F645E9" w:rsidRPr="00A53463" w:rsidRDefault="00F645E9" w:rsidP="008A5775">
            <w:pPr>
              <w:rPr>
                <w:sz w:val="24"/>
              </w:rPr>
            </w:pPr>
          </w:p>
        </w:tc>
        <w:tc>
          <w:tcPr>
            <w:tcW w:w="3345" w:type="dxa"/>
            <w:tcBorders>
              <w:top w:val="nil"/>
              <w:bottom w:val="nil"/>
            </w:tcBorders>
            <w:shd w:val="clear" w:color="auto" w:fill="auto"/>
          </w:tcPr>
          <w:p w14:paraId="3EA4252E" w14:textId="77777777" w:rsidR="00F645E9" w:rsidRPr="00A53463" w:rsidRDefault="00F645E9" w:rsidP="008A5775">
            <w:pPr>
              <w:rPr>
                <w:b/>
                <w:sz w:val="24"/>
              </w:rPr>
            </w:pPr>
            <w:r w:rsidRPr="00A53463">
              <w:rPr>
                <w:b/>
                <w:sz w:val="24"/>
              </w:rPr>
              <w:t>Hoûi:</w:t>
            </w:r>
            <w:r w:rsidRPr="00A53463">
              <w:rPr>
                <w:sz w:val="24"/>
              </w:rPr>
              <w:t xml:space="preserve">  Döïa vaøo hình veõ vaø noäi dung baøi toaùn em haõy toùm taét noäi dung baøi toaùn döôùi daïng cho , tìm.</w:t>
            </w:r>
          </w:p>
          <w:p w14:paraId="3A332330" w14:textId="77777777" w:rsidR="00F645E9" w:rsidRPr="00A53463" w:rsidRDefault="00F645E9" w:rsidP="008A5775">
            <w:pPr>
              <w:rPr>
                <w:b/>
                <w:sz w:val="24"/>
              </w:rPr>
            </w:pPr>
          </w:p>
          <w:p w14:paraId="56D9BB3B" w14:textId="77777777" w:rsidR="00F645E9" w:rsidRPr="00A53463" w:rsidRDefault="00F645E9" w:rsidP="008A5775">
            <w:pPr>
              <w:rPr>
                <w:b/>
                <w:sz w:val="24"/>
              </w:rPr>
            </w:pPr>
          </w:p>
          <w:p w14:paraId="79F0BB9E" w14:textId="77777777" w:rsidR="00F645E9" w:rsidRPr="00A53463" w:rsidRDefault="00F645E9" w:rsidP="008A5775">
            <w:pPr>
              <w:rPr>
                <w:b/>
                <w:sz w:val="24"/>
              </w:rPr>
            </w:pPr>
            <w:r w:rsidRPr="00A53463">
              <w:rPr>
                <w:b/>
                <w:sz w:val="24"/>
              </w:rPr>
              <w:t>Hoûi:</w:t>
            </w:r>
            <w:r w:rsidRPr="00A53463">
              <w:rPr>
                <w:sz w:val="24"/>
              </w:rPr>
              <w:t xml:space="preserve">  Ñeå tìm caùc goùc theo baøi toaùn em laøm theá naøo?</w:t>
            </w:r>
          </w:p>
          <w:p w14:paraId="235A9FE6" w14:textId="77777777" w:rsidR="00F645E9" w:rsidRPr="00A53463" w:rsidRDefault="00F645E9" w:rsidP="008A5775">
            <w:pPr>
              <w:rPr>
                <w:sz w:val="24"/>
              </w:rPr>
            </w:pPr>
          </w:p>
        </w:tc>
        <w:tc>
          <w:tcPr>
            <w:tcW w:w="2750" w:type="dxa"/>
            <w:tcBorders>
              <w:top w:val="nil"/>
              <w:bottom w:val="nil"/>
            </w:tcBorders>
            <w:shd w:val="clear" w:color="auto" w:fill="auto"/>
          </w:tcPr>
          <w:p w14:paraId="66B50C00" w14:textId="77777777" w:rsidR="00F645E9" w:rsidRPr="00A53463" w:rsidRDefault="00F645E9" w:rsidP="008A5775">
            <w:pPr>
              <w:rPr>
                <w:sz w:val="24"/>
              </w:rPr>
            </w:pPr>
            <w:r w:rsidRPr="00A53463">
              <w:rPr>
                <w:b/>
                <w:sz w:val="24"/>
              </w:rPr>
              <w:t>Ñaùp:</w:t>
            </w:r>
            <w:r w:rsidRPr="00A53463">
              <w:rPr>
                <w:sz w:val="24"/>
              </w:rPr>
              <w:t xml:space="preserve"> Leân baûng toùm taét</w:t>
            </w:r>
          </w:p>
          <w:p w14:paraId="4A9A46D9" w14:textId="77777777" w:rsidR="00F645E9" w:rsidRPr="00A53463" w:rsidRDefault="00F645E9" w:rsidP="008A5775">
            <w:pPr>
              <w:rPr>
                <w:sz w:val="24"/>
              </w:rPr>
            </w:pPr>
            <w:r w:rsidRPr="00A53463">
              <w:rPr>
                <w:sz w:val="24"/>
              </w:rPr>
              <w:t>Cho: hai ñöôøng thaúng xx</w:t>
            </w:r>
            <w:r w:rsidRPr="00A53463">
              <w:rPr>
                <w:sz w:val="24"/>
                <w:vertAlign w:val="superscript"/>
              </w:rPr>
              <w:t>’</w:t>
            </w:r>
            <w:r w:rsidRPr="00A53463">
              <w:rPr>
                <w:sz w:val="24"/>
              </w:rPr>
              <w:t xml:space="preserve"> vaø yy</w:t>
            </w:r>
            <w:r w:rsidRPr="00A53463">
              <w:rPr>
                <w:sz w:val="24"/>
                <w:vertAlign w:val="superscript"/>
              </w:rPr>
              <w:t>’</w:t>
            </w:r>
            <w:r w:rsidRPr="00A53463">
              <w:rPr>
                <w:sz w:val="24"/>
              </w:rPr>
              <w:t xml:space="preserve">  caét nhau taïi O sao cho </w:t>
            </w:r>
            <w:r w:rsidRPr="00A53463">
              <w:rPr>
                <w:position w:val="-10"/>
                <w:sz w:val="24"/>
              </w:rPr>
              <w:object w:dxaOrig="1060" w:dyaOrig="400" w14:anchorId="4688B483">
                <v:shape id="_x0000_i1101" type="#_x0000_t75" style="width:53.2pt;height:20.05pt" o:ole="">
                  <v:imagedata r:id="rId174" o:title=""/>
                </v:shape>
                <o:OLEObject Type="Embed" ProgID="Equation.DSMT4" ShapeID="_x0000_i1101" DrawAspect="Content" ObjectID="_1662794248" r:id="rId175"/>
              </w:object>
            </w:r>
          </w:p>
          <w:p w14:paraId="1B9CCD6C" w14:textId="77777777" w:rsidR="00F645E9" w:rsidRPr="00A53463" w:rsidRDefault="00F645E9" w:rsidP="008A5775">
            <w:pPr>
              <w:rPr>
                <w:sz w:val="24"/>
              </w:rPr>
            </w:pPr>
            <w:r w:rsidRPr="00A53463">
              <w:rPr>
                <w:sz w:val="24"/>
              </w:rPr>
              <w:t xml:space="preserve">Tìm: Soá ño caùc goùc: </w:t>
            </w:r>
            <w:r w:rsidRPr="00A53463">
              <w:rPr>
                <w:position w:val="-10"/>
                <w:sz w:val="24"/>
              </w:rPr>
              <w:object w:dxaOrig="1840" w:dyaOrig="420" w14:anchorId="0581E14E">
                <v:shape id="_x0000_i1102" type="#_x0000_t75" style="width:92.05pt;height:21.3pt" o:ole="">
                  <v:imagedata r:id="rId176" o:title=""/>
                </v:shape>
                <o:OLEObject Type="Embed" ProgID="Equation.DSMT4" ShapeID="_x0000_i1102" DrawAspect="Content" ObjectID="_1662794249" r:id="rId177"/>
              </w:object>
            </w:r>
          </w:p>
          <w:p w14:paraId="698172DC" w14:textId="77777777" w:rsidR="00F645E9" w:rsidRPr="00A53463" w:rsidRDefault="00F645E9" w:rsidP="008A5775">
            <w:pPr>
              <w:rPr>
                <w:b/>
                <w:sz w:val="24"/>
              </w:rPr>
            </w:pPr>
            <w:r w:rsidRPr="00A53463">
              <w:rPr>
                <w:b/>
                <w:sz w:val="24"/>
              </w:rPr>
              <w:t xml:space="preserve">Ñaùp: </w:t>
            </w:r>
            <w:r w:rsidRPr="00A53463">
              <w:rPr>
                <w:sz w:val="24"/>
              </w:rPr>
              <w:t>Döïa vaøo quan heä hai goùc  keà buø vaø quan heä hai goùc ñoái ñænh</w:t>
            </w:r>
          </w:p>
        </w:tc>
        <w:tc>
          <w:tcPr>
            <w:tcW w:w="3250" w:type="dxa"/>
            <w:tcBorders>
              <w:top w:val="nil"/>
              <w:bottom w:val="nil"/>
            </w:tcBorders>
            <w:shd w:val="clear" w:color="auto" w:fill="auto"/>
          </w:tcPr>
          <w:p w14:paraId="26205ED4" w14:textId="77777777" w:rsidR="00F645E9" w:rsidRPr="00A53463" w:rsidRDefault="00F645E9" w:rsidP="008A5775">
            <w:pPr>
              <w:rPr>
                <w:sz w:val="24"/>
              </w:rPr>
            </w:pPr>
          </w:p>
        </w:tc>
      </w:tr>
      <w:tr w:rsidR="00F645E9" w:rsidRPr="00A53463" w14:paraId="3A6BD3B4" w14:textId="77777777" w:rsidTr="008A5775">
        <w:tc>
          <w:tcPr>
            <w:tcW w:w="780" w:type="dxa"/>
            <w:tcBorders>
              <w:top w:val="nil"/>
              <w:bottom w:val="nil"/>
            </w:tcBorders>
            <w:shd w:val="clear" w:color="auto" w:fill="auto"/>
          </w:tcPr>
          <w:p w14:paraId="0F7904D0" w14:textId="77777777" w:rsidR="00F645E9" w:rsidRPr="00A53463" w:rsidRDefault="00F645E9" w:rsidP="008A5775">
            <w:pPr>
              <w:rPr>
                <w:sz w:val="24"/>
              </w:rPr>
            </w:pPr>
            <w:r w:rsidRPr="00A53463">
              <w:rPr>
                <w:sz w:val="24"/>
              </w:rPr>
              <w:t>8ph</w:t>
            </w:r>
          </w:p>
        </w:tc>
        <w:tc>
          <w:tcPr>
            <w:tcW w:w="3345" w:type="dxa"/>
            <w:tcBorders>
              <w:top w:val="nil"/>
              <w:bottom w:val="nil"/>
            </w:tcBorders>
            <w:shd w:val="clear" w:color="auto" w:fill="auto"/>
          </w:tcPr>
          <w:p w14:paraId="30BA5D4E" w14:textId="77777777" w:rsidR="00F645E9" w:rsidRPr="00A53463" w:rsidRDefault="00F645E9" w:rsidP="008A5775">
            <w:pPr>
              <w:rPr>
                <w:b/>
                <w:sz w:val="24"/>
              </w:rPr>
            </w:pPr>
            <w:r w:rsidRPr="00A53463">
              <w:rPr>
                <w:sz w:val="24"/>
              </w:rPr>
              <w:t>*</w:t>
            </w:r>
            <w:r w:rsidRPr="00A53463">
              <w:rPr>
                <w:b/>
                <w:sz w:val="24"/>
              </w:rPr>
              <w:t>Hoûi:</w:t>
            </w:r>
            <w:r w:rsidRPr="00A53463">
              <w:rPr>
                <w:sz w:val="24"/>
              </w:rPr>
              <w:t xml:space="preserve"> GV treo baûng phuï veõ saün hình baøi taäp 7 roài cho HS ñöùng taïi choã trình baøy.</w:t>
            </w:r>
          </w:p>
          <w:p w14:paraId="789A4695" w14:textId="77777777" w:rsidR="00F645E9" w:rsidRPr="00A53463" w:rsidRDefault="00F645E9" w:rsidP="008A5775">
            <w:pPr>
              <w:numPr>
                <w:ilvl w:val="0"/>
                <w:numId w:val="1"/>
              </w:numPr>
              <w:rPr>
                <w:sz w:val="24"/>
              </w:rPr>
            </w:pPr>
            <w:r w:rsidRPr="00A53463">
              <w:rPr>
                <w:sz w:val="24"/>
              </w:rPr>
              <w:t>Baûng phuï:</w:t>
            </w:r>
          </w:p>
          <w:p w14:paraId="5192CCBF" w14:textId="77777777" w:rsidR="00F645E9" w:rsidRPr="00A53463" w:rsidRDefault="00F645E9" w:rsidP="008A5775">
            <w:pPr>
              <w:rPr>
                <w:sz w:val="24"/>
              </w:rPr>
            </w:pPr>
            <w:r w:rsidRPr="00A53463">
              <w:rPr>
                <w:noProof/>
                <w:sz w:val="24"/>
              </w:rPr>
              <w:drawing>
                <wp:inline distT="0" distB="0" distL="0" distR="0" wp14:anchorId="37A255B6" wp14:editId="69BF0B4C">
                  <wp:extent cx="1520825" cy="126619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78" cstate="print"/>
                          <a:srcRect/>
                          <a:stretch>
                            <a:fillRect/>
                          </a:stretch>
                        </pic:blipFill>
                        <pic:spPr bwMode="auto">
                          <a:xfrm>
                            <a:off x="0" y="0"/>
                            <a:ext cx="1520825" cy="1266190"/>
                          </a:xfrm>
                          <a:prstGeom prst="rect">
                            <a:avLst/>
                          </a:prstGeom>
                          <a:noFill/>
                          <a:ln w="9525">
                            <a:noFill/>
                            <a:miter lim="800000"/>
                            <a:headEnd/>
                            <a:tailEnd/>
                          </a:ln>
                        </pic:spPr>
                      </pic:pic>
                    </a:graphicData>
                  </a:graphic>
                </wp:inline>
              </w:drawing>
            </w:r>
          </w:p>
        </w:tc>
        <w:tc>
          <w:tcPr>
            <w:tcW w:w="2750" w:type="dxa"/>
            <w:tcBorders>
              <w:top w:val="nil"/>
              <w:bottom w:val="nil"/>
            </w:tcBorders>
            <w:shd w:val="clear" w:color="auto" w:fill="auto"/>
          </w:tcPr>
          <w:p w14:paraId="07C596BA" w14:textId="77777777" w:rsidR="00F645E9" w:rsidRPr="00A53463" w:rsidRDefault="00F645E9" w:rsidP="008A5775">
            <w:pPr>
              <w:rPr>
                <w:b/>
                <w:sz w:val="24"/>
              </w:rPr>
            </w:pPr>
            <w:r w:rsidRPr="00A53463">
              <w:rPr>
                <w:b/>
                <w:sz w:val="24"/>
              </w:rPr>
              <w:t>Ñaùp:</w:t>
            </w:r>
            <w:r w:rsidRPr="00A53463">
              <w:rPr>
                <w:sz w:val="24"/>
              </w:rPr>
              <w:t xml:space="preserve"> HS khaù leân baûng trình baøy.</w:t>
            </w:r>
          </w:p>
          <w:p w14:paraId="42342128" w14:textId="77777777" w:rsidR="00F645E9" w:rsidRPr="00A53463" w:rsidRDefault="00F645E9" w:rsidP="008A5775">
            <w:pPr>
              <w:rPr>
                <w:sz w:val="24"/>
              </w:rPr>
            </w:pPr>
            <w:r w:rsidRPr="00A53463">
              <w:rPr>
                <w:sz w:val="24"/>
              </w:rPr>
              <w:t>HS nhaän xeùt.</w:t>
            </w:r>
          </w:p>
          <w:p w14:paraId="64E8CF39" w14:textId="77777777" w:rsidR="00F645E9" w:rsidRPr="00A53463" w:rsidRDefault="00F645E9" w:rsidP="008A5775">
            <w:pPr>
              <w:rPr>
                <w:sz w:val="24"/>
              </w:rPr>
            </w:pPr>
          </w:p>
        </w:tc>
        <w:tc>
          <w:tcPr>
            <w:tcW w:w="3250" w:type="dxa"/>
            <w:tcBorders>
              <w:top w:val="nil"/>
              <w:bottom w:val="nil"/>
            </w:tcBorders>
            <w:shd w:val="clear" w:color="auto" w:fill="auto"/>
          </w:tcPr>
          <w:p w14:paraId="5262B9CA" w14:textId="77777777" w:rsidR="00F645E9" w:rsidRPr="00A53463" w:rsidRDefault="00F645E9" w:rsidP="008A5775">
            <w:pPr>
              <w:rPr>
                <w:sz w:val="24"/>
              </w:rPr>
            </w:pPr>
            <w:r w:rsidRPr="00A53463">
              <w:rPr>
                <w:b/>
                <w:i/>
                <w:sz w:val="24"/>
                <w:u w:val="single"/>
              </w:rPr>
              <w:t>Baøi 7</w:t>
            </w:r>
            <w:r w:rsidRPr="00A53463">
              <w:rPr>
                <w:sz w:val="24"/>
              </w:rPr>
              <w:t>:</w:t>
            </w:r>
          </w:p>
          <w:p w14:paraId="307E4C6E" w14:textId="77777777" w:rsidR="00F645E9" w:rsidRPr="00A53463" w:rsidRDefault="00F645E9" w:rsidP="008A5775">
            <w:pPr>
              <w:rPr>
                <w:sz w:val="24"/>
              </w:rPr>
            </w:pPr>
            <w:r w:rsidRPr="00A53463">
              <w:rPr>
                <w:position w:val="-12"/>
                <w:sz w:val="24"/>
              </w:rPr>
              <w:object w:dxaOrig="2960" w:dyaOrig="420" w14:anchorId="62AD2D66">
                <v:shape id="_x0000_i1103" type="#_x0000_t75" style="width:147.75pt;height:21.3pt" o:ole="">
                  <v:imagedata r:id="rId179" o:title=""/>
                </v:shape>
                <o:OLEObject Type="Embed" ProgID="Equation.DSMT4" ShapeID="_x0000_i1103" DrawAspect="Content" ObjectID="_1662794250" r:id="rId180"/>
              </w:object>
            </w:r>
          </w:p>
          <w:p w14:paraId="7846EDD3" w14:textId="77777777" w:rsidR="00F645E9" w:rsidRPr="00A53463" w:rsidRDefault="00F645E9" w:rsidP="008A5775">
            <w:pPr>
              <w:rPr>
                <w:sz w:val="24"/>
              </w:rPr>
            </w:pPr>
            <w:r w:rsidRPr="00A53463">
              <w:rPr>
                <w:position w:val="-10"/>
                <w:sz w:val="24"/>
              </w:rPr>
              <w:object w:dxaOrig="2700" w:dyaOrig="420" w14:anchorId="28B38782">
                <v:shape id="_x0000_i1104" type="#_x0000_t75" style="width:135.25pt;height:21.3pt" o:ole="">
                  <v:imagedata r:id="rId181" o:title=""/>
                </v:shape>
                <o:OLEObject Type="Embed" ProgID="Equation.DSMT4" ShapeID="_x0000_i1104" DrawAspect="Content" ObjectID="_1662794251" r:id="rId182"/>
              </w:object>
            </w:r>
          </w:p>
          <w:p w14:paraId="541EBDFF" w14:textId="77777777" w:rsidR="00F645E9" w:rsidRPr="00A53463" w:rsidRDefault="00F645E9" w:rsidP="008A5775">
            <w:pPr>
              <w:rPr>
                <w:sz w:val="24"/>
              </w:rPr>
            </w:pPr>
            <w:r w:rsidRPr="00A53463">
              <w:rPr>
                <w:position w:val="-10"/>
                <w:sz w:val="24"/>
              </w:rPr>
              <w:object w:dxaOrig="1200" w:dyaOrig="420" w14:anchorId="0A625DD2">
                <v:shape id="_x0000_i1105" type="#_x0000_t75" style="width:60.1pt;height:21.3pt" o:ole="">
                  <v:imagedata r:id="rId183" o:title=""/>
                </v:shape>
                <o:OLEObject Type="Embed" ProgID="Equation.DSMT4" ShapeID="_x0000_i1105" DrawAspect="Content" ObjectID="_1662794252" r:id="rId184"/>
              </w:object>
            </w:r>
          </w:p>
        </w:tc>
      </w:tr>
      <w:tr w:rsidR="00F645E9" w:rsidRPr="00A53463" w14:paraId="7A4DB3DF" w14:textId="77777777" w:rsidTr="008A5775">
        <w:tc>
          <w:tcPr>
            <w:tcW w:w="780" w:type="dxa"/>
            <w:tcBorders>
              <w:top w:val="nil"/>
              <w:bottom w:val="nil"/>
            </w:tcBorders>
            <w:shd w:val="clear" w:color="auto" w:fill="auto"/>
          </w:tcPr>
          <w:p w14:paraId="55A561BA" w14:textId="77777777" w:rsidR="00F645E9" w:rsidRPr="00A53463" w:rsidRDefault="00F645E9" w:rsidP="008A5775">
            <w:pPr>
              <w:rPr>
                <w:sz w:val="24"/>
              </w:rPr>
            </w:pPr>
            <w:r w:rsidRPr="00A53463">
              <w:rPr>
                <w:sz w:val="24"/>
              </w:rPr>
              <w:t>7ph</w:t>
            </w:r>
          </w:p>
        </w:tc>
        <w:tc>
          <w:tcPr>
            <w:tcW w:w="3345" w:type="dxa"/>
            <w:tcBorders>
              <w:top w:val="nil"/>
              <w:bottom w:val="nil"/>
            </w:tcBorders>
            <w:shd w:val="clear" w:color="auto" w:fill="auto"/>
          </w:tcPr>
          <w:p w14:paraId="44A30565" w14:textId="77777777" w:rsidR="00F645E9" w:rsidRPr="00A53463" w:rsidRDefault="00F645E9" w:rsidP="008A5775">
            <w:pPr>
              <w:rPr>
                <w:sz w:val="24"/>
              </w:rPr>
            </w:pPr>
            <w:r w:rsidRPr="00A53463">
              <w:rPr>
                <w:sz w:val="24"/>
              </w:rPr>
              <w:t>* Cho hoïc sinh laøm baøi taäp 8.</w:t>
            </w:r>
          </w:p>
          <w:p w14:paraId="3D12D1F4" w14:textId="77777777" w:rsidR="00F645E9" w:rsidRPr="00A53463" w:rsidRDefault="00F645E9" w:rsidP="008A5775">
            <w:pPr>
              <w:rPr>
                <w:b/>
                <w:sz w:val="24"/>
              </w:rPr>
            </w:pPr>
            <w:r w:rsidRPr="00A53463">
              <w:rPr>
                <w:b/>
                <w:sz w:val="24"/>
              </w:rPr>
              <w:t>Hoûi:</w:t>
            </w:r>
            <w:r w:rsidRPr="00A53463">
              <w:rPr>
                <w:sz w:val="24"/>
              </w:rPr>
              <w:t xml:space="preserve"> Goïi hai hoïc sinh leân baûng veõ.</w:t>
            </w:r>
          </w:p>
          <w:p w14:paraId="160D4473" w14:textId="77777777" w:rsidR="00F645E9" w:rsidRPr="00A53463" w:rsidRDefault="00F645E9" w:rsidP="008A5775">
            <w:pPr>
              <w:rPr>
                <w:b/>
                <w:sz w:val="24"/>
              </w:rPr>
            </w:pPr>
            <w:r w:rsidRPr="00A53463">
              <w:rPr>
                <w:b/>
                <w:sz w:val="24"/>
              </w:rPr>
              <w:t>Hoûi:</w:t>
            </w:r>
            <w:r w:rsidRPr="00A53463">
              <w:rPr>
                <w:sz w:val="24"/>
              </w:rPr>
              <w:t xml:space="preserve">  Qua hình veõ baøi 8 , em ruùt ra nhaän xeùt gì?</w:t>
            </w:r>
          </w:p>
          <w:p w14:paraId="1607BC35" w14:textId="77777777" w:rsidR="00F645E9" w:rsidRPr="00A53463" w:rsidRDefault="00F645E9" w:rsidP="008A5775">
            <w:pPr>
              <w:rPr>
                <w:sz w:val="24"/>
              </w:rPr>
            </w:pPr>
          </w:p>
        </w:tc>
        <w:tc>
          <w:tcPr>
            <w:tcW w:w="2750" w:type="dxa"/>
            <w:tcBorders>
              <w:top w:val="nil"/>
              <w:bottom w:val="nil"/>
            </w:tcBorders>
            <w:shd w:val="clear" w:color="auto" w:fill="auto"/>
          </w:tcPr>
          <w:p w14:paraId="41CBFB38" w14:textId="77777777" w:rsidR="00F645E9" w:rsidRPr="00A53463" w:rsidRDefault="00F645E9" w:rsidP="008A5775">
            <w:pPr>
              <w:rPr>
                <w:sz w:val="24"/>
              </w:rPr>
            </w:pPr>
            <w:r w:rsidRPr="00A53463">
              <w:rPr>
                <w:sz w:val="24"/>
              </w:rPr>
              <w:t>*HS tieáp caän ñeà baøi.</w:t>
            </w:r>
          </w:p>
          <w:p w14:paraId="49717580" w14:textId="77777777" w:rsidR="00F645E9" w:rsidRPr="00A53463" w:rsidRDefault="00F645E9" w:rsidP="008A5775">
            <w:pPr>
              <w:rPr>
                <w:b/>
                <w:sz w:val="24"/>
              </w:rPr>
            </w:pPr>
            <w:r w:rsidRPr="00A53463">
              <w:rPr>
                <w:b/>
                <w:sz w:val="24"/>
              </w:rPr>
              <w:t>Ñaùp:</w:t>
            </w:r>
            <w:r w:rsidRPr="00A53463">
              <w:rPr>
                <w:sz w:val="24"/>
              </w:rPr>
              <w:t>HS thöïc hieän caù nhaân</w:t>
            </w:r>
          </w:p>
          <w:p w14:paraId="20B58765" w14:textId="77777777" w:rsidR="00F645E9" w:rsidRPr="00A53463" w:rsidRDefault="00F645E9" w:rsidP="008A5775">
            <w:pPr>
              <w:rPr>
                <w:sz w:val="24"/>
              </w:rPr>
            </w:pPr>
            <w:r w:rsidRPr="00A53463">
              <w:rPr>
                <w:b/>
                <w:sz w:val="24"/>
              </w:rPr>
              <w:t>Ñaùp:</w:t>
            </w:r>
            <w:r w:rsidRPr="00A53463">
              <w:rPr>
                <w:sz w:val="24"/>
              </w:rPr>
              <w:t xml:space="preserve"> Hai goùc baèng nhau chöa chaéc laø hai goùc ñoái ñænh.</w:t>
            </w:r>
          </w:p>
          <w:p w14:paraId="6F17E3A3" w14:textId="77777777" w:rsidR="00F645E9" w:rsidRPr="00A53463" w:rsidRDefault="00F645E9" w:rsidP="008A5775">
            <w:pPr>
              <w:rPr>
                <w:sz w:val="24"/>
              </w:rPr>
            </w:pPr>
          </w:p>
          <w:p w14:paraId="0284DC07" w14:textId="77777777" w:rsidR="00F645E9" w:rsidRPr="00A53463" w:rsidRDefault="00F645E9" w:rsidP="008A5775">
            <w:pPr>
              <w:rPr>
                <w:sz w:val="24"/>
              </w:rPr>
            </w:pPr>
          </w:p>
          <w:p w14:paraId="3DF9BD1A" w14:textId="77777777" w:rsidR="00F645E9" w:rsidRPr="00A53463" w:rsidRDefault="00F645E9" w:rsidP="008A5775">
            <w:pPr>
              <w:rPr>
                <w:b/>
                <w:sz w:val="24"/>
              </w:rPr>
            </w:pPr>
          </w:p>
        </w:tc>
        <w:tc>
          <w:tcPr>
            <w:tcW w:w="3250" w:type="dxa"/>
            <w:tcBorders>
              <w:top w:val="nil"/>
              <w:bottom w:val="nil"/>
            </w:tcBorders>
            <w:shd w:val="clear" w:color="auto" w:fill="auto"/>
          </w:tcPr>
          <w:p w14:paraId="30D87001" w14:textId="77777777" w:rsidR="00F645E9" w:rsidRPr="00A53463" w:rsidRDefault="00F645E9" w:rsidP="008A5775">
            <w:pPr>
              <w:rPr>
                <w:b/>
                <w:i/>
                <w:sz w:val="24"/>
                <w:u w:val="single"/>
              </w:rPr>
            </w:pPr>
            <w:r>
              <w:rPr>
                <w:b/>
                <w:i/>
                <w:noProof/>
                <w:sz w:val="24"/>
                <w:u w:val="single"/>
              </w:rPr>
              <w:lastRenderedPageBreak/>
              <w:object w:dxaOrig="1440" w:dyaOrig="1440" w14:anchorId="31639F7F">
                <v:group id="_x0000_s1066" style="position:absolute;margin-left:13.35pt;margin-top:16.15pt;width:124.1pt;height:133.1pt;z-index:251658240;mso-position-horizontal-relative:text;mso-position-vertical-relative:text" coordorigin="3396,10363" coordsize="2482,2662">
                  <v:group id="_x0000_s1067" style="position:absolute;left:3552;top:10464;width:1945;height:844" coordorigin="3763,10486" coordsize="1945,844">
                    <v:shape id="_x0000_s1068" type="#_x0000_t19" style="position:absolute;left:4855;top:11157;width:278;height:173" coordsize="21600,18613" adj="11815208,-7896398,21600,18613" path="wr,-2987,43200,40213,,18505,10641,nfewr,-2987,43200,40213,,18505,10641,l21600,18613nsxe" strokeweight=".95pt">
                      <v:path o:connectlocs="0,18505;10641,0;21600,18613"/>
                    </v:shape>
                    <v:shape id="_x0000_s1069" type="#_x0000_t19" style="position:absolute;left:4970;top:11088;width:312;height:241" coordsize="20214,21600" adj="15766659,19424833,10610" path="wr-10990,,32210,43200,,2785,20214,2253nfewr-10990,,32210,43200,,2785,20214,2253l10610,21600nsxe" strokeweight=".95pt">
                      <v:path o:connectlocs="0,2785;20214,2253;10610,21600"/>
                    </v:shape>
                    <v:line id="_x0000_s1070" style="position:absolute" from="3763,11329" to="5133,11329" strokeweight=".95pt"/>
                    <v:line id="_x0000_s1071" style="position:absolute" from="4466,10500" to="5133,11329" strokeweight=".95pt"/>
                    <v:line id="_x0000_s1072" style="position:absolute;flip:x" from="5133,10486" to="5708,11329" strokeweight=".95pt"/>
                  </v:group>
                  <v:group id="_x0000_s1073" style="position:absolute;left:3556;top:11738;width:2149;height:1177" coordorigin="3556,11738" coordsize="2149,1177">
                    <v:shape id="_x0000_s1074" type="#_x0000_t19" style="position:absolute;left:4186;top:12356;width:139;height:196" coordsize="21600,42344" adj="6647265,16945695,21600,21172" path="wr,-428,43200,42772,17320,42344,17320,nfewr,-428,43200,42772,17320,42344,17320,l21600,21172nsxe" strokeweight=".95pt">
                      <v:path o:connectlocs="17320,42344;17320,0;21600,21172"/>
                    </v:shape>
                    <v:shape id="_x0000_s1075" type="#_x0000_t19" style="position:absolute;left:4482;top:12303;width:296;height:197" coordsize="21600,19896" adj="20479457,693851,,15927" path="wr-21600,-5673,21600,37527,14590,,21232,19896nfewr-21600,-5673,21600,37527,14590,,21232,19896l,15927nsxe" strokeweight=".95pt">
                      <v:path o:connectlocs="14590,0;21232,19896;0,15927"/>
                    </v:shape>
                    <v:line id="_x0000_s1076" style="position:absolute;flip:x" from="3556,12461" to="4482,12915" strokeweight=".95pt"/>
                    <v:line id="_x0000_s1077" style="position:absolute" from="3667,11979" to="4482,12461" strokeweight=".95pt"/>
                    <v:line id="_x0000_s1078" style="position:absolute" from="4482,12461" to="5705,12648" strokeweight=".95pt"/>
                    <v:line id="_x0000_s1079" style="position:absolute;flip:x" from="4482,11738" to="5445,12461" strokeweight=".95pt"/>
                  </v:group>
                  <v:shape id="_x0000_s1080" type="#_x0000_t75" style="position:absolute;left:4863;top:11293;width:195;height:215">
                    <v:imagedata r:id="rId185" o:title=""/>
                  </v:shape>
                  <v:shape id="_x0000_s1081" type="#_x0000_t75" style="position:absolute;left:5505;top:10373;width:156;height:215">
                    <v:imagedata r:id="rId186" o:title=""/>
                  </v:shape>
                  <v:shape id="_x0000_s1082" type="#_x0000_t75" style="position:absolute;left:3396;top:11212;width:156;height:195">
                    <v:imagedata r:id="rId187" o:title=""/>
                  </v:shape>
                  <v:shape id="_x0000_s1083" type="#_x0000_t75" style="position:absolute;left:4119;top:10363;width:156;height:176">
                    <v:imagedata r:id="rId188" o:title=""/>
                  </v:shape>
                  <v:shape id="_x0000_s1084" type="#_x0000_t75" style="position:absolute;left:4478;top:11050;width:217;height:192">
                    <v:imagedata r:id="rId189" o:title=""/>
                  </v:shape>
                  <v:shape id="_x0000_s1085" type="#_x0000_t75" style="position:absolute;left:4823;top:10848;width:217;height:192">
                    <v:imagedata r:id="rId189" o:title=""/>
                  </v:shape>
                  <v:shape id="_x0000_s1086" type="#_x0000_t75" style="position:absolute;left:4420;top:12466;width:195;height:215">
                    <v:imagedata r:id="rId185" o:title=""/>
                  </v:shape>
                  <v:shape id="_x0000_s1087" type="#_x0000_t75" style="position:absolute;left:5722;top:12557;width:156;height:215">
                    <v:imagedata r:id="rId186" o:title=""/>
                  </v:shape>
                  <v:shape id="_x0000_s1088" type="#_x0000_t75" style="position:absolute;left:5412;top:11556;width:156;height:176">
                    <v:imagedata r:id="rId188" o:title=""/>
                  </v:shape>
                  <v:shape id="_x0000_s1089" type="#_x0000_t75" style="position:absolute;left:3500;top:11839;width:156;height:195">
                    <v:imagedata r:id="rId187" o:title=""/>
                  </v:shape>
                  <v:shape id="_x0000_s1090" type="#_x0000_t75" style="position:absolute;left:3417;top:12830;width:117;height:195">
                    <v:imagedata r:id="rId190" o:title=""/>
                  </v:shape>
                  <v:shape id="_x0000_s1091" type="#_x0000_t75" style="position:absolute;left:4793;top:12284;width:217;height:192">
                    <v:imagedata r:id="rId189" o:title=""/>
                  </v:shape>
                  <v:shape id="_x0000_s1092" type="#_x0000_t75" style="position:absolute;left:3954;top:12375;width:217;height:192">
                    <v:imagedata r:id="rId189" o:title=""/>
                  </v:shape>
                </v:group>
                <o:OLEObject Type="Embed" ProgID="Equation.DSMT4" ShapeID="_x0000_s1080" DrawAspect="Content" ObjectID="_1662794277" r:id="rId191"/>
                <o:OLEObject Type="Embed" ProgID="Equation.DSMT4" ShapeID="_x0000_s1081" DrawAspect="Content" ObjectID="_1662794278" r:id="rId192"/>
                <o:OLEObject Type="Embed" ProgID="Equation.DSMT4" ShapeID="_x0000_s1082" DrawAspect="Content" ObjectID="_1662794279" r:id="rId193"/>
                <o:OLEObject Type="Embed" ProgID="Equation.DSMT4" ShapeID="_x0000_s1083" DrawAspect="Content" ObjectID="_1662794280" r:id="rId194"/>
                <o:OLEObject Type="Embed" ProgID="Equation.DSMT4" ShapeID="_x0000_s1084" DrawAspect="Content" ObjectID="_1662794281" r:id="rId195"/>
                <o:OLEObject Type="Embed" ProgID="Equation.DSMT4" ShapeID="_x0000_s1085" DrawAspect="Content" ObjectID="_1662794282" r:id="rId196"/>
                <o:OLEObject Type="Embed" ProgID="Equation.DSMT4" ShapeID="_x0000_s1086" DrawAspect="Content" ObjectID="_1662794283" r:id="rId197"/>
                <o:OLEObject Type="Embed" ProgID="Equation.DSMT4" ShapeID="_x0000_s1087" DrawAspect="Content" ObjectID="_1662794284" r:id="rId198"/>
                <o:OLEObject Type="Embed" ProgID="Equation.DSMT4" ShapeID="_x0000_s1088" DrawAspect="Content" ObjectID="_1662794285" r:id="rId199"/>
                <o:OLEObject Type="Embed" ProgID="Equation.DSMT4" ShapeID="_x0000_s1089" DrawAspect="Content" ObjectID="_1662794286" r:id="rId200"/>
                <o:OLEObject Type="Embed" ProgID="Equation.DSMT4" ShapeID="_x0000_s1090" DrawAspect="Content" ObjectID="_1662794287" r:id="rId201"/>
                <o:OLEObject Type="Embed" ProgID="Equation.DSMT4" ShapeID="_x0000_s1091" DrawAspect="Content" ObjectID="_1662794288" r:id="rId202"/>
                <o:OLEObject Type="Embed" ProgID="Equation.DSMT4" ShapeID="_x0000_s1092" DrawAspect="Content" ObjectID="_1662794289" r:id="rId203"/>
              </w:object>
            </w:r>
            <w:r w:rsidRPr="00A53463">
              <w:rPr>
                <w:b/>
                <w:i/>
                <w:sz w:val="24"/>
                <w:u w:val="single"/>
              </w:rPr>
              <w:t>Baøi 8:</w:t>
            </w:r>
          </w:p>
        </w:tc>
      </w:tr>
      <w:tr w:rsidR="00F645E9" w:rsidRPr="00A53463" w14:paraId="6A507853" w14:textId="77777777" w:rsidTr="008A5775">
        <w:tc>
          <w:tcPr>
            <w:tcW w:w="780" w:type="dxa"/>
            <w:tcBorders>
              <w:top w:val="nil"/>
              <w:bottom w:val="single" w:sz="8" w:space="0" w:color="auto"/>
            </w:tcBorders>
            <w:shd w:val="clear" w:color="auto" w:fill="auto"/>
          </w:tcPr>
          <w:p w14:paraId="11FA663B" w14:textId="77777777" w:rsidR="00F645E9" w:rsidRPr="00A53463" w:rsidRDefault="00F645E9" w:rsidP="008A5775">
            <w:pPr>
              <w:rPr>
                <w:sz w:val="24"/>
              </w:rPr>
            </w:pPr>
            <w:r w:rsidRPr="00A53463">
              <w:rPr>
                <w:sz w:val="24"/>
              </w:rPr>
              <w:t>5ph</w:t>
            </w:r>
          </w:p>
        </w:tc>
        <w:tc>
          <w:tcPr>
            <w:tcW w:w="3345" w:type="dxa"/>
            <w:tcBorders>
              <w:top w:val="nil"/>
              <w:bottom w:val="single" w:sz="8" w:space="0" w:color="auto"/>
            </w:tcBorders>
            <w:shd w:val="clear" w:color="auto" w:fill="auto"/>
          </w:tcPr>
          <w:p w14:paraId="4E308E6B" w14:textId="77777777" w:rsidR="00F645E9" w:rsidRPr="00A53463" w:rsidRDefault="00F645E9" w:rsidP="008A5775">
            <w:pPr>
              <w:rPr>
                <w:sz w:val="24"/>
              </w:rPr>
            </w:pPr>
            <w:r w:rsidRPr="00A53463">
              <w:rPr>
                <w:sz w:val="24"/>
              </w:rPr>
              <w:t>* Cho HS laøm baøi taäp 10. Yeâu caàu HS hoaït ñoäng theo nhoùm.</w:t>
            </w:r>
          </w:p>
          <w:p w14:paraId="37D4866C" w14:textId="77777777" w:rsidR="00F645E9" w:rsidRPr="00A53463" w:rsidRDefault="00F645E9" w:rsidP="008A5775">
            <w:pPr>
              <w:rPr>
                <w:b/>
                <w:sz w:val="24"/>
              </w:rPr>
            </w:pPr>
            <w:r w:rsidRPr="00A53463">
              <w:rPr>
                <w:b/>
                <w:sz w:val="24"/>
              </w:rPr>
              <w:t>Hoûi:</w:t>
            </w:r>
            <w:r w:rsidRPr="00A53463">
              <w:rPr>
                <w:sz w:val="24"/>
              </w:rPr>
              <w:t>Sau 2 phuùt goïi ñaïi dieän trình baøy caùch giaûi cuaû nhoùm mình</w:t>
            </w:r>
          </w:p>
        </w:tc>
        <w:tc>
          <w:tcPr>
            <w:tcW w:w="2750" w:type="dxa"/>
            <w:tcBorders>
              <w:top w:val="nil"/>
              <w:bottom w:val="single" w:sz="8" w:space="0" w:color="auto"/>
            </w:tcBorders>
            <w:shd w:val="clear" w:color="auto" w:fill="auto"/>
          </w:tcPr>
          <w:p w14:paraId="6F35B81F" w14:textId="77777777" w:rsidR="00F645E9" w:rsidRPr="00A53463" w:rsidRDefault="00F645E9" w:rsidP="008A5775">
            <w:pPr>
              <w:rPr>
                <w:sz w:val="24"/>
              </w:rPr>
            </w:pPr>
            <w:r w:rsidRPr="00A53463">
              <w:rPr>
                <w:sz w:val="24"/>
              </w:rPr>
              <w:t>*HS thöïc hieän hoaït ñoäng nhoùm theo yeâu caàu</w:t>
            </w:r>
          </w:p>
          <w:p w14:paraId="7AE563C3" w14:textId="77777777" w:rsidR="00F645E9" w:rsidRPr="00A53463" w:rsidRDefault="00F645E9" w:rsidP="008A5775">
            <w:pPr>
              <w:rPr>
                <w:b/>
                <w:sz w:val="24"/>
              </w:rPr>
            </w:pPr>
            <w:r w:rsidRPr="00A53463">
              <w:rPr>
                <w:b/>
                <w:sz w:val="24"/>
              </w:rPr>
              <w:t>Ñaùp:</w:t>
            </w:r>
            <w:r w:rsidRPr="00A53463">
              <w:rPr>
                <w:sz w:val="24"/>
              </w:rPr>
              <w:t xml:space="preserve"> Ñaïi dieän  nhoùm trình baøy</w:t>
            </w:r>
          </w:p>
          <w:p w14:paraId="4D311C43" w14:textId="77777777" w:rsidR="00F645E9" w:rsidRPr="00A53463" w:rsidRDefault="00F645E9" w:rsidP="008A5775">
            <w:pPr>
              <w:rPr>
                <w:sz w:val="24"/>
              </w:rPr>
            </w:pPr>
          </w:p>
        </w:tc>
        <w:tc>
          <w:tcPr>
            <w:tcW w:w="3250" w:type="dxa"/>
            <w:tcBorders>
              <w:top w:val="nil"/>
              <w:bottom w:val="single" w:sz="8" w:space="0" w:color="auto"/>
            </w:tcBorders>
            <w:shd w:val="clear" w:color="auto" w:fill="auto"/>
          </w:tcPr>
          <w:p w14:paraId="701609E2" w14:textId="77777777" w:rsidR="00F645E9" w:rsidRPr="00A53463" w:rsidRDefault="00F645E9" w:rsidP="008A5775">
            <w:pPr>
              <w:rPr>
                <w:b/>
                <w:i/>
                <w:sz w:val="24"/>
                <w:u w:val="single"/>
              </w:rPr>
            </w:pPr>
            <w:r w:rsidRPr="00A53463">
              <w:rPr>
                <w:b/>
                <w:i/>
                <w:sz w:val="24"/>
                <w:u w:val="single"/>
              </w:rPr>
              <w:t xml:space="preserve">Baøi 10: </w:t>
            </w:r>
          </w:p>
          <w:p w14:paraId="18861140" w14:textId="77777777" w:rsidR="00F645E9" w:rsidRPr="00A53463" w:rsidRDefault="00F645E9" w:rsidP="008A5775">
            <w:pPr>
              <w:rPr>
                <w:sz w:val="24"/>
              </w:rPr>
            </w:pPr>
            <w:r w:rsidRPr="00A53463">
              <w:rPr>
                <w:i/>
                <w:iCs/>
                <w:sz w:val="24"/>
              </w:rPr>
              <w:t xml:space="preserve">Caùch gaáp: </w:t>
            </w:r>
            <w:r w:rsidRPr="00A53463">
              <w:rPr>
                <w:sz w:val="24"/>
              </w:rPr>
              <w:t>Gaáp tia maøu ñoå truøng vôùi tia maøu xanh ta ñöôïc caùc goùc ñoái ñænh truøng nhau neân baèng nhau.</w:t>
            </w:r>
          </w:p>
        </w:tc>
      </w:tr>
      <w:tr w:rsidR="00F645E9" w:rsidRPr="00A53463" w14:paraId="333DDAA5" w14:textId="77777777" w:rsidTr="008A5775">
        <w:tc>
          <w:tcPr>
            <w:tcW w:w="780" w:type="dxa"/>
            <w:tcBorders>
              <w:top w:val="single" w:sz="8" w:space="0" w:color="auto"/>
              <w:bottom w:val="single" w:sz="8" w:space="0" w:color="auto"/>
            </w:tcBorders>
            <w:shd w:val="clear" w:color="auto" w:fill="auto"/>
          </w:tcPr>
          <w:p w14:paraId="2C24EB36" w14:textId="77777777" w:rsidR="00F645E9" w:rsidRPr="00A53463" w:rsidRDefault="00F645E9" w:rsidP="008A5775">
            <w:pPr>
              <w:rPr>
                <w:sz w:val="24"/>
              </w:rPr>
            </w:pPr>
            <w:r w:rsidRPr="00A53463">
              <w:rPr>
                <w:sz w:val="24"/>
              </w:rPr>
              <w:t>4ph</w:t>
            </w:r>
          </w:p>
        </w:tc>
        <w:tc>
          <w:tcPr>
            <w:tcW w:w="3345" w:type="dxa"/>
            <w:tcBorders>
              <w:top w:val="single" w:sz="8" w:space="0" w:color="auto"/>
              <w:bottom w:val="single" w:sz="8" w:space="0" w:color="auto"/>
            </w:tcBorders>
            <w:shd w:val="clear" w:color="auto" w:fill="auto"/>
          </w:tcPr>
          <w:p w14:paraId="1F602F0A" w14:textId="77777777" w:rsidR="00F645E9" w:rsidRPr="00A53463" w:rsidRDefault="00F645E9" w:rsidP="008A5775">
            <w:pPr>
              <w:rPr>
                <w:b/>
                <w:bCs/>
                <w:sz w:val="24"/>
              </w:rPr>
            </w:pPr>
            <w:r w:rsidRPr="00A53463">
              <w:rPr>
                <w:b/>
                <w:i/>
                <w:sz w:val="24"/>
                <w:u w:val="single"/>
              </w:rPr>
              <w:t>Hoaït ñoäng 2</w:t>
            </w:r>
            <w:r w:rsidRPr="00A53463">
              <w:rPr>
                <w:b/>
                <w:i/>
                <w:sz w:val="24"/>
              </w:rPr>
              <w:t>:  Cuûng coá-Höôùng daãn baøi taäp hoïc ôû nhaø</w:t>
            </w:r>
            <w:r w:rsidRPr="00A53463">
              <w:rPr>
                <w:sz w:val="24"/>
              </w:rPr>
              <w:t>:</w:t>
            </w:r>
          </w:p>
        </w:tc>
        <w:tc>
          <w:tcPr>
            <w:tcW w:w="2750" w:type="dxa"/>
            <w:tcBorders>
              <w:top w:val="single" w:sz="8" w:space="0" w:color="auto"/>
              <w:bottom w:val="single" w:sz="8" w:space="0" w:color="auto"/>
            </w:tcBorders>
            <w:shd w:val="clear" w:color="auto" w:fill="auto"/>
          </w:tcPr>
          <w:p w14:paraId="47F963DB" w14:textId="77777777" w:rsidR="00F645E9" w:rsidRPr="00A53463" w:rsidRDefault="00F645E9" w:rsidP="008A5775">
            <w:pPr>
              <w:rPr>
                <w:sz w:val="24"/>
              </w:rPr>
            </w:pPr>
          </w:p>
          <w:p w14:paraId="45789E80" w14:textId="77777777" w:rsidR="00F645E9" w:rsidRPr="00A53463" w:rsidRDefault="00F645E9" w:rsidP="008A5775">
            <w:pPr>
              <w:rPr>
                <w:sz w:val="24"/>
              </w:rPr>
            </w:pPr>
            <w:r w:rsidRPr="00A53463">
              <w:rPr>
                <w:sz w:val="24"/>
              </w:rPr>
              <w:t xml:space="preserve"> </w:t>
            </w:r>
          </w:p>
        </w:tc>
        <w:tc>
          <w:tcPr>
            <w:tcW w:w="3250" w:type="dxa"/>
            <w:tcBorders>
              <w:top w:val="single" w:sz="8" w:space="0" w:color="auto"/>
              <w:bottom w:val="single" w:sz="8" w:space="0" w:color="auto"/>
            </w:tcBorders>
            <w:shd w:val="clear" w:color="auto" w:fill="auto"/>
          </w:tcPr>
          <w:p w14:paraId="3F657B74" w14:textId="77777777" w:rsidR="00F645E9" w:rsidRPr="00A53463" w:rsidRDefault="00F645E9" w:rsidP="008A5775">
            <w:pPr>
              <w:rPr>
                <w:sz w:val="24"/>
              </w:rPr>
            </w:pPr>
          </w:p>
        </w:tc>
      </w:tr>
      <w:tr w:rsidR="00F645E9" w:rsidRPr="00A53463" w14:paraId="1F5F7CF1" w14:textId="77777777" w:rsidTr="008A5775">
        <w:tc>
          <w:tcPr>
            <w:tcW w:w="780" w:type="dxa"/>
            <w:tcBorders>
              <w:top w:val="single" w:sz="8" w:space="0" w:color="auto"/>
              <w:bottom w:val="nil"/>
            </w:tcBorders>
            <w:shd w:val="clear" w:color="auto" w:fill="auto"/>
          </w:tcPr>
          <w:p w14:paraId="66F9CD0C" w14:textId="77777777" w:rsidR="00F645E9" w:rsidRPr="00A53463" w:rsidRDefault="00F645E9" w:rsidP="008A5775">
            <w:pPr>
              <w:rPr>
                <w:sz w:val="24"/>
              </w:rPr>
            </w:pPr>
          </w:p>
        </w:tc>
        <w:tc>
          <w:tcPr>
            <w:tcW w:w="3345" w:type="dxa"/>
            <w:tcBorders>
              <w:top w:val="single" w:sz="8" w:space="0" w:color="auto"/>
              <w:bottom w:val="nil"/>
            </w:tcBorders>
            <w:shd w:val="clear" w:color="auto" w:fill="auto"/>
          </w:tcPr>
          <w:p w14:paraId="183C2EC9" w14:textId="77777777" w:rsidR="00F645E9" w:rsidRPr="00A53463" w:rsidRDefault="00F645E9" w:rsidP="008A5775">
            <w:pPr>
              <w:rPr>
                <w:sz w:val="24"/>
              </w:rPr>
            </w:pPr>
            <w:r w:rsidRPr="00A53463">
              <w:rPr>
                <w:sz w:val="24"/>
              </w:rPr>
              <w:t xml:space="preserve">* </w:t>
            </w:r>
            <w:r w:rsidRPr="00A53463">
              <w:rPr>
                <w:i/>
                <w:sz w:val="24"/>
              </w:rPr>
              <w:t>Cuûng coá:</w:t>
            </w:r>
          </w:p>
          <w:p w14:paraId="57DB9E4C" w14:textId="77777777" w:rsidR="00F645E9" w:rsidRPr="00A53463" w:rsidRDefault="00F645E9" w:rsidP="008A5775">
            <w:pPr>
              <w:rPr>
                <w:b/>
                <w:sz w:val="24"/>
              </w:rPr>
            </w:pPr>
            <w:r w:rsidRPr="00A53463">
              <w:rPr>
                <w:b/>
                <w:sz w:val="24"/>
              </w:rPr>
              <w:t>Hoûi:</w:t>
            </w:r>
            <w:r w:rsidRPr="00A53463">
              <w:rPr>
                <w:sz w:val="24"/>
              </w:rPr>
              <w:t xml:space="preserve">  Yeâu caàu nhaéc laïi</w:t>
            </w:r>
          </w:p>
          <w:p w14:paraId="1F54BC2D" w14:textId="77777777" w:rsidR="00F645E9" w:rsidRPr="00A53463" w:rsidRDefault="00F645E9" w:rsidP="008A5775">
            <w:pPr>
              <w:rPr>
                <w:sz w:val="24"/>
              </w:rPr>
            </w:pPr>
            <w:r w:rsidRPr="00A53463">
              <w:rPr>
                <w:sz w:val="24"/>
              </w:rPr>
              <w:t>-Theá naøo laø hai goùc ñoái ñænh.</w:t>
            </w:r>
          </w:p>
          <w:p w14:paraId="10C3D9C6" w14:textId="77777777" w:rsidR="00F645E9" w:rsidRPr="00A53463" w:rsidRDefault="00F645E9" w:rsidP="008A5775">
            <w:pPr>
              <w:rPr>
                <w:sz w:val="24"/>
              </w:rPr>
            </w:pPr>
            <w:r w:rsidRPr="00A53463">
              <w:rPr>
                <w:sz w:val="24"/>
              </w:rPr>
              <w:t>-Tính chaát cuûa hai goùc ñoái ñænh.</w:t>
            </w:r>
          </w:p>
          <w:p w14:paraId="44864916" w14:textId="77777777" w:rsidR="00F645E9" w:rsidRPr="00A53463" w:rsidRDefault="00F645E9" w:rsidP="008A5775">
            <w:pPr>
              <w:rPr>
                <w:b/>
                <w:sz w:val="24"/>
              </w:rPr>
            </w:pPr>
            <w:r w:rsidRPr="00A53463">
              <w:rPr>
                <w:b/>
                <w:sz w:val="24"/>
              </w:rPr>
              <w:t>Hoûi:</w:t>
            </w:r>
            <w:r w:rsidRPr="00A53463">
              <w:rPr>
                <w:sz w:val="24"/>
              </w:rPr>
              <w:t xml:space="preserve"> Thöïc hieän baøi taäp traéc nghieäm (baøi 7 – SBT)</w:t>
            </w:r>
          </w:p>
        </w:tc>
        <w:tc>
          <w:tcPr>
            <w:tcW w:w="2750" w:type="dxa"/>
            <w:tcBorders>
              <w:top w:val="single" w:sz="8" w:space="0" w:color="auto"/>
              <w:bottom w:val="nil"/>
            </w:tcBorders>
            <w:shd w:val="clear" w:color="auto" w:fill="auto"/>
          </w:tcPr>
          <w:p w14:paraId="6EAEA7C2" w14:textId="77777777" w:rsidR="00F645E9" w:rsidRPr="00A53463" w:rsidRDefault="00F645E9" w:rsidP="008A5775">
            <w:pPr>
              <w:rPr>
                <w:sz w:val="24"/>
              </w:rPr>
            </w:pPr>
          </w:p>
          <w:p w14:paraId="3D66A45B" w14:textId="77777777" w:rsidR="00F645E9" w:rsidRPr="00A53463" w:rsidRDefault="00F645E9" w:rsidP="008A5775">
            <w:pPr>
              <w:rPr>
                <w:b/>
                <w:sz w:val="24"/>
              </w:rPr>
            </w:pPr>
            <w:r w:rsidRPr="00A53463">
              <w:rPr>
                <w:b/>
                <w:sz w:val="24"/>
              </w:rPr>
              <w:t>Ñaùp:</w:t>
            </w:r>
            <w:r w:rsidRPr="00A53463">
              <w:rPr>
                <w:sz w:val="24"/>
              </w:rPr>
              <w:t>HS  traû lôøi caù nhaân</w:t>
            </w:r>
          </w:p>
          <w:p w14:paraId="25BBF9AC" w14:textId="77777777" w:rsidR="00F645E9" w:rsidRPr="00A53463" w:rsidRDefault="00F645E9" w:rsidP="008A5775">
            <w:pPr>
              <w:rPr>
                <w:sz w:val="24"/>
              </w:rPr>
            </w:pPr>
          </w:p>
          <w:p w14:paraId="37660152" w14:textId="77777777" w:rsidR="00F645E9" w:rsidRPr="00A53463" w:rsidRDefault="00F645E9" w:rsidP="008A5775">
            <w:pPr>
              <w:rPr>
                <w:sz w:val="24"/>
              </w:rPr>
            </w:pPr>
          </w:p>
          <w:p w14:paraId="5F4D655A" w14:textId="77777777" w:rsidR="00F645E9" w:rsidRPr="00A53463" w:rsidRDefault="00F645E9" w:rsidP="008A5775">
            <w:pPr>
              <w:rPr>
                <w:b/>
                <w:sz w:val="24"/>
              </w:rPr>
            </w:pPr>
            <w:r w:rsidRPr="00A53463">
              <w:rPr>
                <w:b/>
                <w:sz w:val="24"/>
              </w:rPr>
              <w:t>Ñaùp:</w:t>
            </w:r>
            <w:r w:rsidRPr="00A53463">
              <w:rPr>
                <w:sz w:val="24"/>
              </w:rPr>
              <w:t xml:space="preserve">  Traû lôøi  caâu a) ñuùng, caâu b) sai vaø duøng hình veõ baùc boû caâu sai.</w:t>
            </w:r>
          </w:p>
          <w:p w14:paraId="3736213C" w14:textId="77777777" w:rsidR="00F645E9" w:rsidRPr="00A53463" w:rsidRDefault="00F645E9" w:rsidP="008A5775">
            <w:pPr>
              <w:rPr>
                <w:sz w:val="24"/>
              </w:rPr>
            </w:pPr>
          </w:p>
        </w:tc>
        <w:tc>
          <w:tcPr>
            <w:tcW w:w="3250" w:type="dxa"/>
            <w:tcBorders>
              <w:top w:val="single" w:sz="8" w:space="0" w:color="auto"/>
              <w:bottom w:val="nil"/>
            </w:tcBorders>
            <w:shd w:val="clear" w:color="auto" w:fill="auto"/>
          </w:tcPr>
          <w:p w14:paraId="32A5D815" w14:textId="77777777" w:rsidR="00F645E9" w:rsidRPr="00A53463" w:rsidRDefault="00F645E9" w:rsidP="008A5775">
            <w:pPr>
              <w:rPr>
                <w:sz w:val="24"/>
              </w:rPr>
            </w:pPr>
          </w:p>
        </w:tc>
      </w:tr>
      <w:tr w:rsidR="00F645E9" w:rsidRPr="00A53463" w14:paraId="5532C345" w14:textId="77777777" w:rsidTr="008A5775">
        <w:tc>
          <w:tcPr>
            <w:tcW w:w="780" w:type="dxa"/>
            <w:tcBorders>
              <w:top w:val="nil"/>
              <w:bottom w:val="nil"/>
            </w:tcBorders>
            <w:shd w:val="clear" w:color="auto" w:fill="auto"/>
          </w:tcPr>
          <w:p w14:paraId="2D48DED4" w14:textId="77777777" w:rsidR="00F645E9" w:rsidRPr="00A53463" w:rsidRDefault="00F645E9" w:rsidP="008A5775">
            <w:pPr>
              <w:rPr>
                <w:sz w:val="24"/>
              </w:rPr>
            </w:pPr>
          </w:p>
        </w:tc>
        <w:tc>
          <w:tcPr>
            <w:tcW w:w="3345" w:type="dxa"/>
            <w:tcBorders>
              <w:top w:val="nil"/>
              <w:bottom w:val="nil"/>
            </w:tcBorders>
            <w:shd w:val="clear" w:color="auto" w:fill="auto"/>
          </w:tcPr>
          <w:p w14:paraId="5F99241C" w14:textId="77777777" w:rsidR="00F645E9" w:rsidRPr="00A53463" w:rsidRDefault="00F645E9" w:rsidP="008A5775">
            <w:pPr>
              <w:rPr>
                <w:sz w:val="24"/>
              </w:rPr>
            </w:pPr>
            <w:r w:rsidRPr="00A53463">
              <w:rPr>
                <w:sz w:val="24"/>
              </w:rPr>
              <w:t>*</w:t>
            </w:r>
            <w:r w:rsidRPr="00A53463">
              <w:rPr>
                <w:i/>
                <w:sz w:val="24"/>
              </w:rPr>
              <w:t>Höôùng daãn baøi taäp hoïc ôû nhaø:</w:t>
            </w:r>
          </w:p>
        </w:tc>
        <w:tc>
          <w:tcPr>
            <w:tcW w:w="2750" w:type="dxa"/>
            <w:tcBorders>
              <w:top w:val="nil"/>
              <w:bottom w:val="nil"/>
            </w:tcBorders>
            <w:shd w:val="clear" w:color="auto" w:fill="auto"/>
          </w:tcPr>
          <w:p w14:paraId="110B2FC0" w14:textId="77777777" w:rsidR="00F645E9" w:rsidRPr="00A53463" w:rsidRDefault="00F645E9" w:rsidP="008A5775">
            <w:pPr>
              <w:rPr>
                <w:sz w:val="24"/>
              </w:rPr>
            </w:pPr>
          </w:p>
        </w:tc>
        <w:tc>
          <w:tcPr>
            <w:tcW w:w="3250" w:type="dxa"/>
            <w:tcBorders>
              <w:top w:val="nil"/>
              <w:bottom w:val="nil"/>
            </w:tcBorders>
            <w:shd w:val="clear" w:color="auto" w:fill="auto"/>
          </w:tcPr>
          <w:p w14:paraId="7533899A" w14:textId="77777777" w:rsidR="00F645E9" w:rsidRPr="00A53463" w:rsidRDefault="00F645E9" w:rsidP="008A5775">
            <w:pPr>
              <w:rPr>
                <w:sz w:val="24"/>
              </w:rPr>
            </w:pPr>
          </w:p>
        </w:tc>
      </w:tr>
      <w:tr w:rsidR="00F645E9" w:rsidRPr="00A53463" w14:paraId="4BB232C3" w14:textId="77777777" w:rsidTr="008A5775">
        <w:tc>
          <w:tcPr>
            <w:tcW w:w="780" w:type="dxa"/>
            <w:tcBorders>
              <w:top w:val="nil"/>
            </w:tcBorders>
            <w:shd w:val="clear" w:color="auto" w:fill="auto"/>
          </w:tcPr>
          <w:p w14:paraId="1779FE51" w14:textId="77777777" w:rsidR="00F645E9" w:rsidRPr="00A53463" w:rsidRDefault="00F645E9" w:rsidP="008A5775">
            <w:pPr>
              <w:rPr>
                <w:sz w:val="24"/>
              </w:rPr>
            </w:pPr>
          </w:p>
        </w:tc>
        <w:tc>
          <w:tcPr>
            <w:tcW w:w="3345" w:type="dxa"/>
            <w:tcBorders>
              <w:top w:val="nil"/>
            </w:tcBorders>
            <w:shd w:val="clear" w:color="auto" w:fill="auto"/>
          </w:tcPr>
          <w:p w14:paraId="3E1E3182" w14:textId="77777777" w:rsidR="00F645E9" w:rsidRPr="00A53463" w:rsidRDefault="00F645E9" w:rsidP="008A5775">
            <w:pPr>
              <w:pStyle w:val="BodyText"/>
              <w:rPr>
                <w:b/>
                <w:i/>
                <w:sz w:val="24"/>
              </w:rPr>
            </w:pPr>
            <w:r w:rsidRPr="00A53463">
              <w:rPr>
                <w:b/>
                <w:i/>
                <w:sz w:val="24"/>
              </w:rPr>
              <w:t>-Hoïc thuoäc ñònh nghóa vaø tính chaát hai goùc ñoái ñænh. Hoïc caùch suy luaän.</w:t>
            </w:r>
          </w:p>
          <w:p w14:paraId="275E1807" w14:textId="77777777" w:rsidR="00F645E9" w:rsidRPr="00A53463" w:rsidRDefault="00F645E9" w:rsidP="008A5775">
            <w:pPr>
              <w:pStyle w:val="BodyText"/>
              <w:rPr>
                <w:b/>
                <w:i/>
                <w:sz w:val="24"/>
              </w:rPr>
            </w:pPr>
            <w:r w:rsidRPr="00A53463">
              <w:rPr>
                <w:b/>
                <w:i/>
                <w:sz w:val="24"/>
              </w:rPr>
              <w:t>-Bieát veõ goùc ñoái ñænh vôùi moät goùc cho tröôùc, veõ hai goùc ñoái ñænh vôùi nhau.</w:t>
            </w:r>
          </w:p>
        </w:tc>
        <w:tc>
          <w:tcPr>
            <w:tcW w:w="2750" w:type="dxa"/>
            <w:tcBorders>
              <w:top w:val="nil"/>
            </w:tcBorders>
            <w:shd w:val="clear" w:color="auto" w:fill="auto"/>
          </w:tcPr>
          <w:p w14:paraId="5FCC892D" w14:textId="77777777" w:rsidR="00F645E9" w:rsidRPr="00A53463" w:rsidRDefault="00F645E9" w:rsidP="008A5775">
            <w:pPr>
              <w:rPr>
                <w:sz w:val="24"/>
              </w:rPr>
            </w:pPr>
            <w:r w:rsidRPr="00A53463">
              <w:rPr>
                <w:sz w:val="24"/>
              </w:rPr>
              <w:t>HS ghi nhôù</w:t>
            </w:r>
          </w:p>
        </w:tc>
        <w:tc>
          <w:tcPr>
            <w:tcW w:w="3250" w:type="dxa"/>
            <w:tcBorders>
              <w:top w:val="nil"/>
            </w:tcBorders>
            <w:shd w:val="clear" w:color="auto" w:fill="auto"/>
          </w:tcPr>
          <w:p w14:paraId="44B76BDF" w14:textId="77777777" w:rsidR="00F645E9" w:rsidRPr="00A53463" w:rsidRDefault="00F645E9" w:rsidP="008A5775">
            <w:pPr>
              <w:rPr>
                <w:sz w:val="24"/>
              </w:rPr>
            </w:pPr>
          </w:p>
        </w:tc>
      </w:tr>
    </w:tbl>
    <w:p w14:paraId="0E523A22" w14:textId="77777777" w:rsidR="00F645E9" w:rsidRPr="00A53463" w:rsidRDefault="00F645E9" w:rsidP="00F645E9">
      <w:pPr>
        <w:rPr>
          <w:b/>
          <w:sz w:val="24"/>
        </w:rPr>
      </w:pPr>
      <w:r w:rsidRPr="00A53463">
        <w:rPr>
          <w:sz w:val="24"/>
        </w:rPr>
        <w:tab/>
      </w:r>
      <w:r w:rsidRPr="00A53463">
        <w:rPr>
          <w:b/>
          <w:sz w:val="24"/>
        </w:rPr>
        <w:t xml:space="preserve">4. </w:t>
      </w:r>
      <w:r w:rsidRPr="00A53463">
        <w:rPr>
          <w:b/>
          <w:sz w:val="24"/>
          <w:u w:val="single"/>
        </w:rPr>
        <w:t>Daën doø HS chuaån bò cho tieát hoïc tieáp theo</w:t>
      </w:r>
      <w:r w:rsidRPr="00A53463">
        <w:rPr>
          <w:b/>
          <w:sz w:val="24"/>
        </w:rPr>
        <w:t xml:space="preserve">: </w:t>
      </w:r>
      <w:r w:rsidRPr="00A53463">
        <w:rPr>
          <w:sz w:val="24"/>
        </w:rPr>
        <w:t>(2ph)</w:t>
      </w:r>
    </w:p>
    <w:p w14:paraId="038CF549" w14:textId="77777777" w:rsidR="00F645E9" w:rsidRPr="00A53463" w:rsidRDefault="00F645E9" w:rsidP="00F645E9">
      <w:pPr>
        <w:rPr>
          <w:i/>
          <w:sz w:val="24"/>
        </w:rPr>
      </w:pPr>
      <w:r w:rsidRPr="00A53463">
        <w:rPr>
          <w:b/>
          <w:sz w:val="24"/>
        </w:rPr>
        <w:tab/>
        <w:t>*</w:t>
      </w:r>
      <w:r w:rsidRPr="00A53463">
        <w:rPr>
          <w:i/>
          <w:sz w:val="24"/>
        </w:rPr>
        <w:t>Ra baøi taäp veà nhaø:</w:t>
      </w:r>
      <w:r w:rsidRPr="00A53463">
        <w:rPr>
          <w:sz w:val="24"/>
        </w:rPr>
        <w:t xml:space="preserve"> Laøm baøi taäp: Baøi 7-SGK. Baøi 4, 5, 6-SBT.</w:t>
      </w:r>
      <w:r w:rsidRPr="00A53463">
        <w:rPr>
          <w:i/>
          <w:sz w:val="24"/>
        </w:rPr>
        <w:tab/>
      </w:r>
    </w:p>
    <w:p w14:paraId="51AA9735" w14:textId="77777777" w:rsidR="00F645E9" w:rsidRPr="00A53463" w:rsidRDefault="00F645E9" w:rsidP="00F645E9">
      <w:pPr>
        <w:ind w:firstLine="720"/>
        <w:rPr>
          <w:sz w:val="24"/>
        </w:rPr>
      </w:pPr>
      <w:r w:rsidRPr="00A53463">
        <w:rPr>
          <w:i/>
          <w:sz w:val="24"/>
        </w:rPr>
        <w:t xml:space="preserve">*Chuaån bò baøi môùi: </w:t>
      </w:r>
      <w:r w:rsidRPr="00A53463">
        <w:rPr>
          <w:sz w:val="24"/>
        </w:rPr>
        <w:t>Ñoïc tröôùc baøi : Hai ñöôøng thaúng vuoâng goùc , chuaån bò eâke, giaáy</w:t>
      </w:r>
    </w:p>
    <w:p w14:paraId="1877B41B" w14:textId="77777777" w:rsidR="00F645E9" w:rsidRPr="00A53463" w:rsidRDefault="00F645E9" w:rsidP="00F645E9">
      <w:pPr>
        <w:rPr>
          <w:sz w:val="24"/>
        </w:rPr>
      </w:pPr>
      <w:r w:rsidRPr="00A53463">
        <w:rPr>
          <w:b/>
          <w:sz w:val="24"/>
        </w:rPr>
        <w:t xml:space="preserve">IV - </w:t>
      </w:r>
      <w:r w:rsidRPr="00A53463">
        <w:rPr>
          <w:b/>
          <w:sz w:val="24"/>
          <w:u w:val="single"/>
        </w:rPr>
        <w:t>RUÙT KINH NGHIEÄM – BOÅ SUNG</w:t>
      </w:r>
      <w:r w:rsidRPr="00A53463">
        <w:rPr>
          <w:sz w:val="24"/>
        </w:rPr>
        <w:t>:</w:t>
      </w:r>
    </w:p>
    <w:p w14:paraId="43454035" w14:textId="77777777" w:rsidR="00F645E9" w:rsidRPr="00A53463" w:rsidRDefault="00F645E9" w:rsidP="00F645E9">
      <w:pPr>
        <w:rPr>
          <w:rFonts w:ascii="Times New Roman" w:hAnsi="Times New Roman"/>
          <w:sz w:val="24"/>
        </w:rPr>
      </w:pPr>
    </w:p>
    <w:p w14:paraId="52BD0745" w14:textId="77777777" w:rsidR="00F645E9" w:rsidRPr="00A53463" w:rsidRDefault="00F645E9" w:rsidP="00F645E9">
      <w:pPr>
        <w:tabs>
          <w:tab w:val="left" w:pos="1000"/>
        </w:tabs>
        <w:ind w:left="750"/>
        <w:rPr>
          <w:sz w:val="24"/>
        </w:rPr>
      </w:pPr>
      <w:r w:rsidRPr="00A53463">
        <w:rPr>
          <w:rFonts w:ascii="Times New Roman" w:hAnsi="Times New Roman"/>
          <w:sz w:val="24"/>
        </w:rPr>
        <w:t xml:space="preserve">- Giáo viên cũng cố kiến thức </w:t>
      </w:r>
      <w:r w:rsidRPr="00A53463">
        <w:rPr>
          <w:sz w:val="24"/>
        </w:rPr>
        <w:t>caùc goùc ñoái ñænh trong moät hình.Veõ ñöôïc goùc ñoái ñænh vôùi moät goùc cho tröôùc</w:t>
      </w:r>
    </w:p>
    <w:p w14:paraId="38CCCFFD" w14:textId="77777777" w:rsidR="00F645E9" w:rsidRPr="00A53463" w:rsidRDefault="00F645E9" w:rsidP="00F645E9">
      <w:pPr>
        <w:tabs>
          <w:tab w:val="left" w:pos="1000"/>
        </w:tabs>
        <w:rPr>
          <w:sz w:val="24"/>
        </w:rPr>
      </w:pPr>
      <w:r w:rsidRPr="00A53463">
        <w:rPr>
          <w:rFonts w:ascii="Times New Roman" w:hAnsi="Times New Roman"/>
          <w:sz w:val="24"/>
        </w:rPr>
        <w:t xml:space="preserve">          </w:t>
      </w:r>
      <w:r w:rsidRPr="00A53463">
        <w:rPr>
          <w:sz w:val="24"/>
        </w:rPr>
        <w:t xml:space="preserve">- </w:t>
      </w:r>
      <w:r w:rsidRPr="00A53463">
        <w:rPr>
          <w:rFonts w:ascii="Times New Roman" w:hAnsi="Times New Roman"/>
          <w:sz w:val="24"/>
        </w:rPr>
        <w:t>Giáo viên cho các bài</w:t>
      </w:r>
      <w:r w:rsidRPr="00A53463">
        <w:rPr>
          <w:sz w:val="24"/>
        </w:rPr>
        <w:t xml:space="preserve"> t</w:t>
      </w:r>
      <w:r w:rsidRPr="00A53463">
        <w:rPr>
          <w:rFonts w:ascii="Times New Roman" w:hAnsi="Times New Roman"/>
          <w:sz w:val="24"/>
        </w:rPr>
        <w:t>ập</w:t>
      </w:r>
      <w:r w:rsidRPr="00A53463">
        <w:rPr>
          <w:sz w:val="24"/>
        </w:rPr>
        <w:t xml:space="preserve"> böôùc ñaàu taäp suy luaän vaø trình baøy moät baøi giaûi.</w:t>
      </w:r>
    </w:p>
    <w:p w14:paraId="4D1B31CA" w14:textId="77777777" w:rsidR="00B42833" w:rsidRDefault="00B42833"/>
    <w:sectPr w:rsidR="00B42833" w:rsidSect="00F645E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FAE1E31"/>
    <w:multiLevelType w:val="hybridMultilevel"/>
    <w:tmpl w:val="A2D8D346"/>
    <w:lvl w:ilvl="0" w:tplc="016607E0">
      <w:start w:val="1"/>
      <w:numFmt w:val="bullet"/>
      <w:lvlText w:val=""/>
      <w:lvlJc w:val="left"/>
      <w:pPr>
        <w:tabs>
          <w:tab w:val="num" w:pos="360"/>
        </w:tabs>
        <w:ind w:left="340" w:hanging="34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lvl>
    <w:lvl w:ilvl="2" w:tplc="10363C30">
      <w:start w:val="1"/>
      <w:numFmt w:val="bullet"/>
      <w:lvlText w:val=""/>
      <w:lvlJc w:val="left"/>
      <w:pPr>
        <w:tabs>
          <w:tab w:val="num" w:pos="2160"/>
        </w:tabs>
        <w:ind w:left="1800" w:firstLine="0"/>
      </w:pPr>
      <w:rPr>
        <w:rFonts w:ascii="Wingdings" w:eastAsia="Times New Roman" w:hAnsi="Wingding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69EC4E3F"/>
    <w:multiLevelType w:val="hybridMultilevel"/>
    <w:tmpl w:val="24EE1594"/>
    <w:lvl w:ilvl="0" w:tplc="04FCA700">
      <w:start w:val="4"/>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45E9"/>
    <w:rsid w:val="00B42833"/>
    <w:rsid w:val="00F645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3"/>
    <o:shapelayout v:ext="edit">
      <o:idmap v:ext="edit" data="1"/>
      <o:rules v:ext="edit">
        <o:r id="V:Rule1" type="arc" idref="#_x0000_s1029"/>
        <o:r id="V:Rule2" type="arc" idref="#_x0000_s1030"/>
        <o:r id="V:Rule3" type="arc" idref="#_x0000_s1068"/>
        <o:r id="V:Rule4" type="arc" idref="#_x0000_s1069"/>
        <o:r id="V:Rule5" type="arc" idref="#_x0000_s1074"/>
        <o:r id="V:Rule6" type="arc" idref="#_x0000_s1075"/>
      </o:rules>
    </o:shapelayout>
  </w:shapeDefaults>
  <w:decimalSymbol w:val="."/>
  <w:listSeparator w:val=","/>
  <w14:docId w14:val="0B8FC783"/>
  <w15:chartTrackingRefBased/>
  <w15:docId w15:val="{EFF085BD-8F9C-46F2-AA78-8CD6D9F223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45E9"/>
    <w:pPr>
      <w:spacing w:after="0" w:line="240" w:lineRule="auto"/>
    </w:pPr>
    <w:rPr>
      <w:rFonts w:ascii="VNI-Times" w:eastAsia="Times New Roman" w:hAnsi="VNI-Times"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rsid w:val="00F645E9"/>
    <w:pPr>
      <w:spacing w:after="120"/>
    </w:pPr>
  </w:style>
  <w:style w:type="character" w:customStyle="1" w:styleId="BodyTextChar">
    <w:name w:val="Body Text Char"/>
    <w:basedOn w:val="DefaultParagraphFont"/>
    <w:link w:val="BodyText"/>
    <w:rsid w:val="00F645E9"/>
    <w:rPr>
      <w:rFonts w:ascii="VNI-Times" w:eastAsia="Times New Roman" w:hAnsi="VNI-Times" w:cs="Times New Roman"/>
      <w:sz w:val="28"/>
      <w:szCs w:val="24"/>
    </w:rPr>
  </w:style>
  <w:style w:type="paragraph" w:styleId="ListParagraph">
    <w:name w:val="List Paragraph"/>
    <w:basedOn w:val="Normal"/>
    <w:uiPriority w:val="34"/>
    <w:qFormat/>
    <w:rsid w:val="00F645E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1" Type="http://schemas.openxmlformats.org/officeDocument/2006/relationships/oleObject" Target="embeddings/oleObject8.bin"/><Relationship Id="rId42" Type="http://schemas.openxmlformats.org/officeDocument/2006/relationships/oleObject" Target="embeddings/oleObject21.bin"/><Relationship Id="rId63" Type="http://schemas.openxmlformats.org/officeDocument/2006/relationships/image" Target="media/image27.wmf"/><Relationship Id="rId84" Type="http://schemas.openxmlformats.org/officeDocument/2006/relationships/oleObject" Target="embeddings/oleObject45.bin"/><Relationship Id="rId138" Type="http://schemas.openxmlformats.org/officeDocument/2006/relationships/oleObject" Target="embeddings/oleObject83.bin"/><Relationship Id="rId159" Type="http://schemas.openxmlformats.org/officeDocument/2006/relationships/image" Target="media/image62.wmf"/><Relationship Id="rId170" Type="http://schemas.openxmlformats.org/officeDocument/2006/relationships/image" Target="media/image68.wmf"/><Relationship Id="rId191" Type="http://schemas.openxmlformats.org/officeDocument/2006/relationships/oleObject" Target="embeddings/oleObject106.bin"/><Relationship Id="rId205"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oleObject" Target="embeddings/oleObject61.bin"/><Relationship Id="rId11" Type="http://schemas.openxmlformats.org/officeDocument/2006/relationships/image" Target="media/image7.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image" Target="media/image24.wmf"/><Relationship Id="rId58" Type="http://schemas.openxmlformats.org/officeDocument/2006/relationships/oleObject" Target="embeddings/oleObject30.bin"/><Relationship Id="rId74" Type="http://schemas.openxmlformats.org/officeDocument/2006/relationships/oleObject" Target="embeddings/oleObject39.bin"/><Relationship Id="rId79" Type="http://schemas.openxmlformats.org/officeDocument/2006/relationships/oleObject" Target="embeddings/oleObject42.bin"/><Relationship Id="rId102" Type="http://schemas.openxmlformats.org/officeDocument/2006/relationships/image" Target="media/image42.wmf"/><Relationship Id="rId123" Type="http://schemas.openxmlformats.org/officeDocument/2006/relationships/image" Target="media/image45.wmf"/><Relationship Id="rId128" Type="http://schemas.openxmlformats.org/officeDocument/2006/relationships/oleObject" Target="embeddings/oleObject77.bin"/><Relationship Id="rId144" Type="http://schemas.openxmlformats.org/officeDocument/2006/relationships/image" Target="media/image56.wmf"/><Relationship Id="rId149" Type="http://schemas.openxmlformats.org/officeDocument/2006/relationships/oleObject" Target="embeddings/oleObject88.bin"/><Relationship Id="rId5" Type="http://schemas.openxmlformats.org/officeDocument/2006/relationships/image" Target="media/image1.wmf"/><Relationship Id="rId90" Type="http://schemas.openxmlformats.org/officeDocument/2006/relationships/oleObject" Target="embeddings/oleObject49.bin"/><Relationship Id="rId95" Type="http://schemas.openxmlformats.org/officeDocument/2006/relationships/oleObject" Target="embeddings/oleObject52.bin"/><Relationship Id="rId160" Type="http://schemas.openxmlformats.org/officeDocument/2006/relationships/oleObject" Target="embeddings/oleObject94.bin"/><Relationship Id="rId165" Type="http://schemas.openxmlformats.org/officeDocument/2006/relationships/image" Target="media/image65.wmf"/><Relationship Id="rId181" Type="http://schemas.openxmlformats.org/officeDocument/2006/relationships/image" Target="media/image74.wmf"/><Relationship Id="rId186" Type="http://schemas.openxmlformats.org/officeDocument/2006/relationships/image" Target="media/image77.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22.bin"/><Relationship Id="rId48" Type="http://schemas.openxmlformats.org/officeDocument/2006/relationships/oleObject" Target="embeddings/oleObject25.bin"/><Relationship Id="rId64" Type="http://schemas.openxmlformats.org/officeDocument/2006/relationships/oleObject" Target="embeddings/oleObject33.bin"/><Relationship Id="rId69" Type="http://schemas.openxmlformats.org/officeDocument/2006/relationships/oleObject" Target="embeddings/oleObject36.bin"/><Relationship Id="rId113" Type="http://schemas.openxmlformats.org/officeDocument/2006/relationships/oleObject" Target="embeddings/oleObject67.bin"/><Relationship Id="rId118" Type="http://schemas.openxmlformats.org/officeDocument/2006/relationships/oleObject" Target="embeddings/oleObject72.bin"/><Relationship Id="rId134" Type="http://schemas.openxmlformats.org/officeDocument/2006/relationships/oleObject" Target="embeddings/oleObject81.bin"/><Relationship Id="rId139" Type="http://schemas.openxmlformats.org/officeDocument/2006/relationships/image" Target="media/image52.wmf"/><Relationship Id="rId80" Type="http://schemas.openxmlformats.org/officeDocument/2006/relationships/image" Target="media/image34.wmf"/><Relationship Id="rId85" Type="http://schemas.openxmlformats.org/officeDocument/2006/relationships/image" Target="media/image36.wmf"/><Relationship Id="rId150" Type="http://schemas.openxmlformats.org/officeDocument/2006/relationships/oleObject" Target="embeddings/oleObject89.bin"/><Relationship Id="rId155" Type="http://schemas.openxmlformats.org/officeDocument/2006/relationships/image" Target="media/image60.wmf"/><Relationship Id="rId171" Type="http://schemas.openxmlformats.org/officeDocument/2006/relationships/oleObject" Target="embeddings/oleObject99.bin"/><Relationship Id="rId176" Type="http://schemas.openxmlformats.org/officeDocument/2006/relationships/image" Target="media/image71.wmf"/><Relationship Id="rId192" Type="http://schemas.openxmlformats.org/officeDocument/2006/relationships/oleObject" Target="embeddings/oleObject107.bin"/><Relationship Id="rId197" Type="http://schemas.openxmlformats.org/officeDocument/2006/relationships/oleObject" Target="embeddings/oleObject112.bin"/><Relationship Id="rId201" Type="http://schemas.openxmlformats.org/officeDocument/2006/relationships/oleObject" Target="embeddings/oleObject116.bin"/><Relationship Id="rId12" Type="http://schemas.openxmlformats.org/officeDocument/2006/relationships/image" Target="media/image8.wmf"/><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oleObject" Target="embeddings/oleObject57.bin"/><Relationship Id="rId108" Type="http://schemas.openxmlformats.org/officeDocument/2006/relationships/oleObject" Target="embeddings/oleObject62.bin"/><Relationship Id="rId124" Type="http://schemas.openxmlformats.org/officeDocument/2006/relationships/image" Target="media/image46.wmf"/><Relationship Id="rId129" Type="http://schemas.openxmlformats.org/officeDocument/2006/relationships/oleObject" Target="embeddings/oleObject78.bin"/><Relationship Id="rId54" Type="http://schemas.openxmlformats.org/officeDocument/2006/relationships/oleObject" Target="embeddings/oleObject26.bin"/><Relationship Id="rId70" Type="http://schemas.openxmlformats.org/officeDocument/2006/relationships/oleObject" Target="embeddings/oleObject37.bin"/><Relationship Id="rId75" Type="http://schemas.openxmlformats.org/officeDocument/2006/relationships/image" Target="media/image32.wmf"/><Relationship Id="rId91" Type="http://schemas.openxmlformats.org/officeDocument/2006/relationships/image" Target="media/image38.wmf"/><Relationship Id="rId96" Type="http://schemas.openxmlformats.org/officeDocument/2006/relationships/oleObject" Target="embeddings/oleObject53.bin"/><Relationship Id="rId140" Type="http://schemas.openxmlformats.org/officeDocument/2006/relationships/oleObject" Target="embeddings/oleObject84.bin"/><Relationship Id="rId145" Type="http://schemas.openxmlformats.org/officeDocument/2006/relationships/image" Target="media/image57.wmf"/><Relationship Id="rId161" Type="http://schemas.openxmlformats.org/officeDocument/2006/relationships/image" Target="media/image63.wmf"/><Relationship Id="rId166" Type="http://schemas.openxmlformats.org/officeDocument/2006/relationships/image" Target="media/image66.wmf"/><Relationship Id="rId182" Type="http://schemas.openxmlformats.org/officeDocument/2006/relationships/oleObject" Target="embeddings/oleObject104.bin"/><Relationship Id="rId187" Type="http://schemas.openxmlformats.org/officeDocument/2006/relationships/image" Target="media/image78.wmf"/><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68.bin"/><Relationship Id="rId119" Type="http://schemas.openxmlformats.org/officeDocument/2006/relationships/oleObject" Target="embeddings/oleObject73.bin"/><Relationship Id="rId44" Type="http://schemas.openxmlformats.org/officeDocument/2006/relationships/oleObject" Target="embeddings/oleObject23.bin"/><Relationship Id="rId60" Type="http://schemas.openxmlformats.org/officeDocument/2006/relationships/oleObject" Target="embeddings/oleObject31.bin"/><Relationship Id="rId65" Type="http://schemas.openxmlformats.org/officeDocument/2006/relationships/image" Target="media/image28.wmf"/><Relationship Id="rId81" Type="http://schemas.openxmlformats.org/officeDocument/2006/relationships/oleObject" Target="embeddings/oleObject43.bin"/><Relationship Id="rId86" Type="http://schemas.openxmlformats.org/officeDocument/2006/relationships/oleObject" Target="embeddings/oleObject46.bin"/><Relationship Id="rId130" Type="http://schemas.openxmlformats.org/officeDocument/2006/relationships/oleObject" Target="embeddings/oleObject79.bin"/><Relationship Id="rId135" Type="http://schemas.openxmlformats.org/officeDocument/2006/relationships/image" Target="media/image50.wmf"/><Relationship Id="rId151" Type="http://schemas.openxmlformats.org/officeDocument/2006/relationships/oleObject" Target="embeddings/oleObject90.bin"/><Relationship Id="rId156" Type="http://schemas.openxmlformats.org/officeDocument/2006/relationships/oleObject" Target="embeddings/oleObject92.bin"/><Relationship Id="rId177" Type="http://schemas.openxmlformats.org/officeDocument/2006/relationships/oleObject" Target="embeddings/oleObject102.bin"/><Relationship Id="rId198" Type="http://schemas.openxmlformats.org/officeDocument/2006/relationships/oleObject" Target="embeddings/oleObject113.bin"/><Relationship Id="rId172" Type="http://schemas.openxmlformats.org/officeDocument/2006/relationships/image" Target="media/image69.wmf"/><Relationship Id="rId193" Type="http://schemas.openxmlformats.org/officeDocument/2006/relationships/oleObject" Target="embeddings/oleObject108.bin"/><Relationship Id="rId202" Type="http://schemas.openxmlformats.org/officeDocument/2006/relationships/oleObject" Target="embeddings/oleObject117.bin"/><Relationship Id="rId13" Type="http://schemas.openxmlformats.org/officeDocument/2006/relationships/image" Target="media/image9.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63.bin"/><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oleObject" Target="embeddings/oleObject40.bin"/><Relationship Id="rId97" Type="http://schemas.openxmlformats.org/officeDocument/2006/relationships/image" Target="media/image40.wmf"/><Relationship Id="rId104" Type="http://schemas.openxmlformats.org/officeDocument/2006/relationships/oleObject" Target="embeddings/oleObject58.bin"/><Relationship Id="rId120" Type="http://schemas.openxmlformats.org/officeDocument/2006/relationships/oleObject" Target="embeddings/oleObject74.bin"/><Relationship Id="rId125" Type="http://schemas.openxmlformats.org/officeDocument/2006/relationships/image" Target="media/image47.wmf"/><Relationship Id="rId141" Type="http://schemas.openxmlformats.org/officeDocument/2006/relationships/image" Target="media/image53.wmf"/><Relationship Id="rId146" Type="http://schemas.openxmlformats.org/officeDocument/2006/relationships/oleObject" Target="embeddings/oleObject85.bin"/><Relationship Id="rId167" Type="http://schemas.openxmlformats.org/officeDocument/2006/relationships/oleObject" Target="embeddings/oleObject97.bin"/><Relationship Id="rId188" Type="http://schemas.openxmlformats.org/officeDocument/2006/relationships/image" Target="media/image79.wmf"/><Relationship Id="rId7" Type="http://schemas.openxmlformats.org/officeDocument/2006/relationships/image" Target="media/image3.wmf"/><Relationship Id="rId71" Type="http://schemas.openxmlformats.org/officeDocument/2006/relationships/image" Target="media/image30.wmf"/><Relationship Id="rId92" Type="http://schemas.openxmlformats.org/officeDocument/2006/relationships/oleObject" Target="embeddings/oleObject50.bin"/><Relationship Id="rId162" Type="http://schemas.openxmlformats.org/officeDocument/2006/relationships/oleObject" Target="embeddings/oleObject95.bin"/><Relationship Id="rId183" Type="http://schemas.openxmlformats.org/officeDocument/2006/relationships/image" Target="media/image7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oleObject" Target="embeddings/oleObject34.bin"/><Relationship Id="rId87" Type="http://schemas.openxmlformats.org/officeDocument/2006/relationships/oleObject" Target="embeddings/oleObject47.bin"/><Relationship Id="rId110" Type="http://schemas.openxmlformats.org/officeDocument/2006/relationships/oleObject" Target="embeddings/oleObject64.bin"/><Relationship Id="rId115" Type="http://schemas.openxmlformats.org/officeDocument/2006/relationships/oleObject" Target="embeddings/oleObject69.bin"/><Relationship Id="rId131" Type="http://schemas.openxmlformats.org/officeDocument/2006/relationships/image" Target="media/image48.wmf"/><Relationship Id="rId136" Type="http://schemas.openxmlformats.org/officeDocument/2006/relationships/oleObject" Target="embeddings/oleObject82.bin"/><Relationship Id="rId157" Type="http://schemas.openxmlformats.org/officeDocument/2006/relationships/image" Target="media/image61.wmf"/><Relationship Id="rId178" Type="http://schemas.openxmlformats.org/officeDocument/2006/relationships/image" Target="media/image72.wmf"/><Relationship Id="rId61" Type="http://schemas.openxmlformats.org/officeDocument/2006/relationships/image" Target="media/image26.wmf"/><Relationship Id="rId82" Type="http://schemas.openxmlformats.org/officeDocument/2006/relationships/image" Target="media/image35.wmf"/><Relationship Id="rId152" Type="http://schemas.openxmlformats.org/officeDocument/2006/relationships/image" Target="media/image58.wmf"/><Relationship Id="rId173" Type="http://schemas.openxmlformats.org/officeDocument/2006/relationships/oleObject" Target="embeddings/oleObject100.bin"/><Relationship Id="rId194" Type="http://schemas.openxmlformats.org/officeDocument/2006/relationships/oleObject" Target="embeddings/oleObject109.bin"/><Relationship Id="rId199" Type="http://schemas.openxmlformats.org/officeDocument/2006/relationships/oleObject" Target="embeddings/oleObject114.bin"/><Relationship Id="rId203" Type="http://schemas.openxmlformats.org/officeDocument/2006/relationships/oleObject" Target="embeddings/oleObject118.bin"/><Relationship Id="rId19" Type="http://schemas.openxmlformats.org/officeDocument/2006/relationships/oleObject" Target="embeddings/oleObject6.bin"/><Relationship Id="rId14" Type="http://schemas.openxmlformats.org/officeDocument/2006/relationships/oleObject" Target="embeddings/oleObject1.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41.bin"/><Relationship Id="rId100" Type="http://schemas.openxmlformats.org/officeDocument/2006/relationships/image" Target="media/image41.wmf"/><Relationship Id="rId105" Type="http://schemas.openxmlformats.org/officeDocument/2006/relationships/oleObject" Target="embeddings/oleObject59.bin"/><Relationship Id="rId126" Type="http://schemas.openxmlformats.org/officeDocument/2006/relationships/oleObject" Target="embeddings/oleObject75.bin"/><Relationship Id="rId147" Type="http://schemas.openxmlformats.org/officeDocument/2006/relationships/oleObject" Target="embeddings/oleObject86.bin"/><Relationship Id="rId168" Type="http://schemas.openxmlformats.org/officeDocument/2006/relationships/image" Target="media/image67.wmf"/><Relationship Id="rId8" Type="http://schemas.openxmlformats.org/officeDocument/2006/relationships/image" Target="media/image4.wmf"/><Relationship Id="rId51" Type="http://schemas.openxmlformats.org/officeDocument/2006/relationships/image" Target="media/image22.wmf"/><Relationship Id="rId72" Type="http://schemas.openxmlformats.org/officeDocument/2006/relationships/oleObject" Target="embeddings/oleObject38.bin"/><Relationship Id="rId93" Type="http://schemas.openxmlformats.org/officeDocument/2006/relationships/image" Target="media/image39.wmf"/><Relationship Id="rId98" Type="http://schemas.openxmlformats.org/officeDocument/2006/relationships/oleObject" Target="embeddings/oleObject54.bin"/><Relationship Id="rId121" Type="http://schemas.openxmlformats.org/officeDocument/2006/relationships/image" Target="media/image43.wmf"/><Relationship Id="rId142" Type="http://schemas.openxmlformats.org/officeDocument/2006/relationships/image" Target="media/image54.wmf"/><Relationship Id="rId163" Type="http://schemas.openxmlformats.org/officeDocument/2006/relationships/image" Target="media/image64.wmf"/><Relationship Id="rId184" Type="http://schemas.openxmlformats.org/officeDocument/2006/relationships/oleObject" Target="embeddings/oleObject105.bin"/><Relationship Id="rId189" Type="http://schemas.openxmlformats.org/officeDocument/2006/relationships/image" Target="media/image80.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4.bin"/><Relationship Id="rId67" Type="http://schemas.openxmlformats.org/officeDocument/2006/relationships/oleObject" Target="embeddings/oleObject35.bin"/><Relationship Id="rId116" Type="http://schemas.openxmlformats.org/officeDocument/2006/relationships/oleObject" Target="embeddings/oleObject70.bin"/><Relationship Id="rId137" Type="http://schemas.openxmlformats.org/officeDocument/2006/relationships/image" Target="media/image51.wmf"/><Relationship Id="rId158" Type="http://schemas.openxmlformats.org/officeDocument/2006/relationships/oleObject" Target="embeddings/oleObject93.bin"/><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2.bin"/><Relationship Id="rId83" Type="http://schemas.openxmlformats.org/officeDocument/2006/relationships/oleObject" Target="embeddings/oleObject44.bin"/><Relationship Id="rId88" Type="http://schemas.openxmlformats.org/officeDocument/2006/relationships/image" Target="media/image37.wmf"/><Relationship Id="rId111" Type="http://schemas.openxmlformats.org/officeDocument/2006/relationships/oleObject" Target="embeddings/oleObject65.bin"/><Relationship Id="rId132" Type="http://schemas.openxmlformats.org/officeDocument/2006/relationships/oleObject" Target="embeddings/oleObject80.bin"/><Relationship Id="rId153" Type="http://schemas.openxmlformats.org/officeDocument/2006/relationships/oleObject" Target="embeddings/oleObject91.bin"/><Relationship Id="rId174" Type="http://schemas.openxmlformats.org/officeDocument/2006/relationships/image" Target="media/image70.wmf"/><Relationship Id="rId179" Type="http://schemas.openxmlformats.org/officeDocument/2006/relationships/image" Target="media/image73.wmf"/><Relationship Id="rId195" Type="http://schemas.openxmlformats.org/officeDocument/2006/relationships/oleObject" Target="embeddings/oleObject110.bin"/><Relationship Id="rId190" Type="http://schemas.openxmlformats.org/officeDocument/2006/relationships/image" Target="media/image81.wmf"/><Relationship Id="rId204"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oleObject" Target="embeddings/oleObject29.bin"/><Relationship Id="rId106" Type="http://schemas.openxmlformats.org/officeDocument/2006/relationships/oleObject" Target="embeddings/oleObject60.bin"/><Relationship Id="rId127" Type="http://schemas.openxmlformats.org/officeDocument/2006/relationships/oleObject" Target="embeddings/oleObject76.bin"/><Relationship Id="rId10" Type="http://schemas.openxmlformats.org/officeDocument/2006/relationships/image" Target="media/image6.wmf"/><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oleObject" Target="embeddings/oleObject51.bin"/><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image" Target="media/image44.wmf"/><Relationship Id="rId143" Type="http://schemas.openxmlformats.org/officeDocument/2006/relationships/image" Target="media/image55.wmf"/><Relationship Id="rId148" Type="http://schemas.openxmlformats.org/officeDocument/2006/relationships/oleObject" Target="embeddings/oleObject87.bin"/><Relationship Id="rId164" Type="http://schemas.openxmlformats.org/officeDocument/2006/relationships/oleObject" Target="embeddings/oleObject96.bin"/><Relationship Id="rId169" Type="http://schemas.openxmlformats.org/officeDocument/2006/relationships/oleObject" Target="embeddings/oleObject98.bin"/><Relationship Id="rId185" Type="http://schemas.openxmlformats.org/officeDocument/2006/relationships/image" Target="media/image76.wmf"/><Relationship Id="rId4" Type="http://schemas.openxmlformats.org/officeDocument/2006/relationships/webSettings" Target="webSettings.xml"/><Relationship Id="rId9" Type="http://schemas.openxmlformats.org/officeDocument/2006/relationships/image" Target="media/image5.wmf"/><Relationship Id="rId180" Type="http://schemas.openxmlformats.org/officeDocument/2006/relationships/oleObject" Target="embeddings/oleObject103.bin"/><Relationship Id="rId26" Type="http://schemas.openxmlformats.org/officeDocument/2006/relationships/oleObject" Target="embeddings/oleObject11.bin"/><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8.bin"/><Relationship Id="rId112" Type="http://schemas.openxmlformats.org/officeDocument/2006/relationships/oleObject" Target="embeddings/oleObject66.bin"/><Relationship Id="rId133" Type="http://schemas.openxmlformats.org/officeDocument/2006/relationships/image" Target="media/image49.wmf"/><Relationship Id="rId154" Type="http://schemas.openxmlformats.org/officeDocument/2006/relationships/image" Target="media/image59.wmf"/><Relationship Id="rId175" Type="http://schemas.openxmlformats.org/officeDocument/2006/relationships/oleObject" Target="embeddings/oleObject101.bin"/><Relationship Id="rId196" Type="http://schemas.openxmlformats.org/officeDocument/2006/relationships/oleObject" Target="embeddings/oleObject111.bin"/><Relationship Id="rId200" Type="http://schemas.openxmlformats.org/officeDocument/2006/relationships/oleObject" Target="embeddings/oleObject1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942</Words>
  <Characters>11071</Characters>
  <Application>Microsoft Office Word</Application>
  <DocSecurity>0</DocSecurity>
  <Lines>92</Lines>
  <Paragraphs>25</Paragraphs>
  <ScaleCrop>false</ScaleCrop>
  <Company/>
  <LinksUpToDate>false</LinksUpToDate>
  <CharactersWithSpaces>12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Admin-s</cp:lastModifiedBy>
  <cp:revision>1</cp:revision>
  <dcterms:created xsi:type="dcterms:W3CDTF">2020-09-28T17:23:00Z</dcterms:created>
  <dcterms:modified xsi:type="dcterms:W3CDTF">2020-09-28T17:24:00Z</dcterms:modified>
</cp:coreProperties>
</file>